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C7EE47" w14:textId="32CA0723"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b/>
          <w:bCs/>
          <w:noProof/>
          <w:sz w:val="24"/>
          <w:szCs w:val="24"/>
        </w:rPr>
        <w:drawing>
          <wp:inline distT="0" distB="0" distL="0" distR="0" wp14:anchorId="62962AE5" wp14:editId="254E57D4">
            <wp:extent cx="1765300" cy="1976871"/>
            <wp:effectExtent l="0" t="0" r="6350" b="4445"/>
            <wp:docPr id="4" name="图片 4" descr="C:\Users\Litchy\AppData\Local\Temp\15642428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C:\Users\Litchy\AppData\Local\Temp\1564242814(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8984" cy="1992195"/>
                    </a:xfrm>
                    <a:prstGeom prst="rect">
                      <a:avLst/>
                    </a:prstGeom>
                    <a:noFill/>
                    <a:ln>
                      <a:noFill/>
                    </a:ln>
                  </pic:spPr>
                </pic:pic>
              </a:graphicData>
            </a:graphic>
          </wp:inline>
        </w:drawing>
      </w:r>
    </w:p>
    <w:p w14:paraId="42641A18" w14:textId="77777777" w:rsidR="000030B1" w:rsidRPr="005408D0" w:rsidRDefault="000030B1" w:rsidP="000030B1">
      <w:pPr>
        <w:widowControl/>
        <w:jc w:val="center"/>
        <w:rPr>
          <w:rFonts w:ascii="Times New Roman" w:hAnsi="Times New Roman" w:cs="Times New Roman"/>
          <w:sz w:val="24"/>
          <w:szCs w:val="24"/>
        </w:rPr>
      </w:pPr>
    </w:p>
    <w:p w14:paraId="1D27740E" w14:textId="77777777" w:rsidR="000030B1" w:rsidRPr="005408D0" w:rsidRDefault="000030B1" w:rsidP="000030B1">
      <w:pPr>
        <w:widowControl/>
        <w:rPr>
          <w:rFonts w:ascii="Times New Roman" w:hAnsi="Times New Roman" w:cs="Times New Roman"/>
          <w:sz w:val="24"/>
          <w:szCs w:val="24"/>
        </w:rPr>
      </w:pPr>
    </w:p>
    <w:p w14:paraId="077267FA"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The University of Hong Kong</w:t>
      </w:r>
    </w:p>
    <w:p w14:paraId="4B0BA2B5"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Faculty of Engineering</w:t>
      </w:r>
    </w:p>
    <w:p w14:paraId="36598F98" w14:textId="1117FA36"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Department of Computer Science</w:t>
      </w:r>
    </w:p>
    <w:p w14:paraId="5FE6A748" w14:textId="2EAC61CE" w:rsidR="000030B1" w:rsidRPr="005408D0" w:rsidRDefault="000030B1" w:rsidP="000030B1">
      <w:pPr>
        <w:widowControl/>
        <w:spacing w:line="480" w:lineRule="auto"/>
        <w:jc w:val="center"/>
        <w:rPr>
          <w:rFonts w:ascii="Times New Roman" w:hAnsi="Times New Roman" w:cs="Times New Roman"/>
          <w:sz w:val="24"/>
          <w:szCs w:val="24"/>
        </w:rPr>
      </w:pPr>
    </w:p>
    <w:p w14:paraId="2630DDDA" w14:textId="77777777" w:rsidR="000030B1" w:rsidRPr="005408D0" w:rsidRDefault="000030B1" w:rsidP="000030B1">
      <w:pPr>
        <w:widowControl/>
        <w:spacing w:line="480" w:lineRule="auto"/>
        <w:jc w:val="center"/>
        <w:rPr>
          <w:rFonts w:ascii="Times New Roman" w:hAnsi="Times New Roman" w:cs="Times New Roman"/>
          <w:sz w:val="24"/>
          <w:szCs w:val="24"/>
        </w:rPr>
      </w:pPr>
    </w:p>
    <w:p w14:paraId="10608A4A"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COMP7705</w:t>
      </w:r>
    </w:p>
    <w:p w14:paraId="62A5ECA8"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Project Report</w:t>
      </w:r>
    </w:p>
    <w:p w14:paraId="424258EC"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Travelling Route Generation System</w:t>
      </w:r>
    </w:p>
    <w:p w14:paraId="4F04F35F" w14:textId="77777777" w:rsidR="000030B1" w:rsidRPr="005408D0" w:rsidRDefault="000030B1" w:rsidP="000030B1">
      <w:pPr>
        <w:widowControl/>
        <w:spacing w:line="480" w:lineRule="auto"/>
        <w:jc w:val="center"/>
        <w:rPr>
          <w:rFonts w:ascii="Times New Roman" w:hAnsi="Times New Roman" w:cs="Times New Roman"/>
          <w:sz w:val="24"/>
          <w:szCs w:val="24"/>
        </w:rPr>
      </w:pPr>
    </w:p>
    <w:p w14:paraId="7B33D832" w14:textId="77777777" w:rsidR="000030B1" w:rsidRPr="005408D0" w:rsidRDefault="000030B1" w:rsidP="000030B1">
      <w:pPr>
        <w:widowControl/>
        <w:spacing w:line="480" w:lineRule="auto"/>
        <w:rPr>
          <w:rFonts w:ascii="Times New Roman" w:hAnsi="Times New Roman" w:cs="Times New Roman"/>
          <w:sz w:val="24"/>
          <w:szCs w:val="24"/>
        </w:rPr>
      </w:pPr>
    </w:p>
    <w:p w14:paraId="3A6D2714"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Submitted in partial fulfillment of the requirements for the admission to</w:t>
      </w:r>
    </w:p>
    <w:p w14:paraId="27652E22"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the degree of Master of Science in Computer Science</w:t>
      </w:r>
    </w:p>
    <w:p w14:paraId="092C482E" w14:textId="77777777" w:rsidR="000030B1" w:rsidRPr="005408D0" w:rsidRDefault="000030B1" w:rsidP="000030B1">
      <w:pPr>
        <w:widowControl/>
        <w:spacing w:line="480" w:lineRule="auto"/>
        <w:jc w:val="center"/>
        <w:rPr>
          <w:rFonts w:ascii="Times New Roman" w:hAnsi="Times New Roman" w:cs="Times New Roman"/>
          <w:sz w:val="24"/>
          <w:szCs w:val="24"/>
        </w:rPr>
      </w:pPr>
    </w:p>
    <w:p w14:paraId="792726A8" w14:textId="77777777" w:rsidR="000030B1" w:rsidRPr="005408D0" w:rsidRDefault="000030B1" w:rsidP="000030B1">
      <w:pPr>
        <w:widowControl/>
        <w:spacing w:line="480" w:lineRule="auto"/>
        <w:jc w:val="center"/>
        <w:rPr>
          <w:rFonts w:ascii="Times New Roman" w:hAnsi="Times New Roman" w:cs="Times New Roman"/>
          <w:sz w:val="24"/>
          <w:szCs w:val="24"/>
        </w:rPr>
      </w:pPr>
    </w:p>
    <w:p w14:paraId="22FF3C2B"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By</w:t>
      </w:r>
    </w:p>
    <w:p w14:paraId="34B4076D" w14:textId="11946025" w:rsidR="000030B1" w:rsidRPr="005408D0" w:rsidRDefault="00555A8A"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Li Zhihui (3035562930), Liu Ziyi (3035561845), Zhang Yong (3035561704)</w:t>
      </w:r>
    </w:p>
    <w:p w14:paraId="798DB736" w14:textId="2C09780A"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Supervisor:</w:t>
      </w:r>
      <w:r w:rsidR="00555A8A" w:rsidRPr="005408D0">
        <w:rPr>
          <w:rFonts w:ascii="Times New Roman" w:hAnsi="Times New Roman" w:cs="Times New Roman"/>
          <w:sz w:val="24"/>
          <w:szCs w:val="24"/>
        </w:rPr>
        <w:t xml:space="preserve"> Dr. T.W. Chim</w:t>
      </w:r>
    </w:p>
    <w:p w14:paraId="1CF9BF57" w14:textId="77777777" w:rsidR="00555A8A" w:rsidRPr="005408D0" w:rsidRDefault="000030B1" w:rsidP="000030B1">
      <w:pPr>
        <w:widowControl/>
        <w:jc w:val="center"/>
        <w:rPr>
          <w:rFonts w:ascii="Times New Roman" w:hAnsi="Times New Roman" w:cs="Times New Roman"/>
          <w:sz w:val="24"/>
          <w:szCs w:val="24"/>
        </w:rPr>
        <w:sectPr w:rsidR="00555A8A" w:rsidRPr="005408D0" w:rsidSect="00377CC4">
          <w:footerReference w:type="even" r:id="rId9"/>
          <w:footerReference w:type="default" r:id="rId10"/>
          <w:pgSz w:w="11906" w:h="16838"/>
          <w:pgMar w:top="1418" w:right="2155" w:bottom="1418" w:left="2155" w:header="851" w:footer="992" w:gutter="0"/>
          <w:pgNumType w:start="1"/>
          <w:cols w:space="425"/>
          <w:docGrid w:type="lines" w:linePitch="312"/>
        </w:sectPr>
      </w:pPr>
      <w:r w:rsidRPr="005408D0">
        <w:rPr>
          <w:rFonts w:ascii="Times New Roman" w:hAnsi="Times New Roman" w:cs="Times New Roman"/>
          <w:sz w:val="24"/>
          <w:szCs w:val="24"/>
        </w:rPr>
        <w:t>Date of submission: [28/07/2019]</w:t>
      </w:r>
    </w:p>
    <w:p w14:paraId="284C31A6" w14:textId="0E1962E2" w:rsidR="005408D0" w:rsidRPr="005408D0" w:rsidRDefault="000B70C3" w:rsidP="005408D0">
      <w:pPr>
        <w:pStyle w:val="1"/>
        <w:jc w:val="center"/>
        <w:rPr>
          <w:rFonts w:cs="Times New Roman"/>
        </w:rPr>
      </w:pPr>
      <w:bookmarkStart w:id="0" w:name="_Toc15249921"/>
      <w:r w:rsidRPr="005408D0">
        <w:rPr>
          <w:rFonts w:cs="Times New Roman"/>
        </w:rPr>
        <w:lastRenderedPageBreak/>
        <w:t>A</w:t>
      </w:r>
      <w:r w:rsidR="00373E22" w:rsidRPr="005408D0">
        <w:rPr>
          <w:rFonts w:cs="Times New Roman"/>
        </w:rPr>
        <w:t>bstract</w:t>
      </w:r>
      <w:bookmarkEnd w:id="0"/>
    </w:p>
    <w:p w14:paraId="72BEE5E2" w14:textId="33BCA5C6" w:rsidR="00245A03" w:rsidRPr="00994DF7" w:rsidRDefault="005408D0" w:rsidP="00994DF7">
      <w:pPr>
        <w:spacing w:line="480" w:lineRule="auto"/>
        <w:rPr>
          <w:rFonts w:ascii="Times New Roman" w:hAnsi="Times New Roman" w:cs="Times New Roman"/>
          <w:sz w:val="24"/>
          <w:szCs w:val="24"/>
        </w:rPr>
        <w:sectPr w:rsidR="00245A03" w:rsidRPr="00994DF7" w:rsidSect="00377CC4">
          <w:pgSz w:w="11906" w:h="16838"/>
          <w:pgMar w:top="1418" w:right="2155" w:bottom="1418" w:left="2155" w:header="851" w:footer="992" w:gutter="0"/>
          <w:pgNumType w:start="1"/>
          <w:cols w:space="425"/>
          <w:docGrid w:type="lines" w:linePitch="312"/>
        </w:sectPr>
      </w:pPr>
      <w:r>
        <w:rPr>
          <w:rFonts w:ascii="Times New Roman" w:hAnsi="Times New Roman" w:cs="Times New Roman"/>
          <w:color w:val="000000" w:themeColor="text1"/>
          <w:sz w:val="24"/>
          <w:szCs w:val="20"/>
        </w:rPr>
        <w:tab/>
      </w:r>
      <w:r w:rsidR="00326508" w:rsidRPr="00326508">
        <w:rPr>
          <w:rFonts w:ascii="Times New Roman" w:hAnsi="Times New Roman" w:cs="Times New Roman"/>
          <w:color w:val="000000" w:themeColor="text1"/>
          <w:sz w:val="24"/>
          <w:szCs w:val="20"/>
        </w:rPr>
        <w:t>With the development of the economy, people’s demand for tourism is growing. However, it is very difficult to plan a reasonable, economic and specific travel route in a short period. So, this project offers a convenient and fast way to plan the travel route for the user. The user only needs to input multiple destinations and the total travelling time and then the system recommends the travel route as best as possible based on the comprehensive consideration of the travel route cost. In addition, the system will also plan the detailed route between the travel spots in the city and display an intuitive view of travel spots. And the route is reasonably connected by several travel spots or travel cities by the traffic route. This project collected from Ctrip.com, Qunar.com and Baidu Map API. This report will discuss the algorithm of the route generation and the advantages and disadvantages of the final system compared to other products.</w:t>
      </w:r>
    </w:p>
    <w:p w14:paraId="2E191D4F" w14:textId="21D0F1D5" w:rsidR="00C7563F" w:rsidRPr="005408D0" w:rsidRDefault="008935ED" w:rsidP="00237920">
      <w:pPr>
        <w:pStyle w:val="1"/>
        <w:jc w:val="center"/>
        <w:rPr>
          <w:rFonts w:cs="Times New Roman"/>
        </w:rPr>
      </w:pPr>
      <w:bookmarkStart w:id="1" w:name="_Toc15249922"/>
      <w:r w:rsidRPr="005408D0">
        <w:rPr>
          <w:rFonts w:cs="Times New Roman"/>
        </w:rPr>
        <w:lastRenderedPageBreak/>
        <w:t>Declaration</w:t>
      </w:r>
      <w:bookmarkEnd w:id="1"/>
    </w:p>
    <w:p w14:paraId="7C93B237" w14:textId="19238370" w:rsidR="00C7563F" w:rsidRDefault="0086574B" w:rsidP="00B0083F">
      <w:pPr>
        <w:spacing w:line="480" w:lineRule="auto"/>
        <w:rPr>
          <w:rFonts w:ascii="Times New Roman" w:hAnsi="Times New Roman" w:cs="Times New Roman"/>
          <w:sz w:val="24"/>
          <w:szCs w:val="24"/>
        </w:rPr>
      </w:pPr>
      <w:r>
        <w:rPr>
          <w:rFonts w:ascii="Times New Roman" w:hAnsi="Times New Roman" w:cs="Times New Roman"/>
          <w:sz w:val="24"/>
          <w:szCs w:val="24"/>
        </w:rPr>
        <w:tab/>
      </w:r>
      <w:r w:rsidR="0025223B" w:rsidRPr="005408D0">
        <w:rPr>
          <w:rFonts w:ascii="Times New Roman" w:hAnsi="Times New Roman" w:cs="Times New Roman"/>
          <w:sz w:val="24"/>
          <w:szCs w:val="24"/>
        </w:rPr>
        <w:t>We declare that this report is our own unaided work. It is being submitted in partial fulfilment of the degree of Master of Science in Computer Science to the University of Hong Kong. It has not been submitted before for any degree or examination to any other University.</w:t>
      </w:r>
    </w:p>
    <w:p w14:paraId="0E06968F" w14:textId="77777777" w:rsidR="00B0083F" w:rsidRPr="005408D0" w:rsidRDefault="00B0083F" w:rsidP="00B0083F">
      <w:pPr>
        <w:spacing w:line="480" w:lineRule="auto"/>
        <w:rPr>
          <w:rFonts w:ascii="Times New Roman" w:hAnsi="Times New Roman" w:cs="Times New Roman"/>
          <w:sz w:val="24"/>
          <w:szCs w:val="24"/>
        </w:rPr>
      </w:pPr>
    </w:p>
    <w:p w14:paraId="6BC44586" w14:textId="77777777" w:rsidR="0025223B" w:rsidRPr="005408D0" w:rsidRDefault="0025223B" w:rsidP="00B0083F">
      <w:pPr>
        <w:spacing w:line="480" w:lineRule="auto"/>
        <w:rPr>
          <w:rFonts w:ascii="Times New Roman" w:hAnsi="Times New Roman" w:cs="Times New Roman"/>
          <w:sz w:val="24"/>
          <w:szCs w:val="24"/>
        </w:rPr>
      </w:pPr>
      <w:r w:rsidRPr="005408D0">
        <w:rPr>
          <w:rFonts w:ascii="Times New Roman" w:hAnsi="Times New Roman" w:cs="Times New Roman"/>
          <w:sz w:val="24"/>
          <w:szCs w:val="24"/>
        </w:rPr>
        <w:t>Li Zhihui (3035562930), Liu Ziyi (3035561845), Zhang Yong (3035561704)</w:t>
      </w:r>
    </w:p>
    <w:p w14:paraId="3D0C4514" w14:textId="36428F15" w:rsidR="008E6F75" w:rsidRPr="005408D0" w:rsidRDefault="008E6F75" w:rsidP="00994DF7">
      <w:pPr>
        <w:spacing w:line="480" w:lineRule="auto"/>
        <w:rPr>
          <w:rFonts w:ascii="Times New Roman" w:hAnsi="Times New Roman" w:cs="Times New Roman"/>
          <w:sz w:val="24"/>
          <w:szCs w:val="24"/>
        </w:rPr>
      </w:pPr>
      <w:r w:rsidRPr="005408D0">
        <w:rPr>
          <w:rFonts w:ascii="Times New Roman" w:hAnsi="Times New Roman" w:cs="Times New Roman"/>
          <w:sz w:val="24"/>
          <w:szCs w:val="24"/>
        </w:rPr>
        <w:t>28/07/2019</w:t>
      </w:r>
    </w:p>
    <w:p w14:paraId="3A64E7E5" w14:textId="77777777" w:rsidR="00994DF7" w:rsidRDefault="00994DF7">
      <w:pPr>
        <w:widowControl/>
        <w:jc w:val="left"/>
        <w:rPr>
          <w:rFonts w:ascii="Times New Roman" w:eastAsia="Times New Roman" w:hAnsi="Times New Roman" w:cs="Times New Roman"/>
          <w:b/>
          <w:bCs/>
          <w:kern w:val="44"/>
          <w:sz w:val="24"/>
          <w:szCs w:val="44"/>
        </w:rPr>
      </w:pPr>
      <w:bookmarkStart w:id="2" w:name="_Toc15249923"/>
      <w:r>
        <w:rPr>
          <w:rFonts w:cs="Times New Roman"/>
        </w:rPr>
        <w:br w:type="page"/>
      </w:r>
    </w:p>
    <w:p w14:paraId="7AF84BDF" w14:textId="3277D64C" w:rsidR="00B0083F" w:rsidRPr="0084662D" w:rsidRDefault="00CB3393" w:rsidP="0084662D">
      <w:pPr>
        <w:pStyle w:val="1"/>
        <w:jc w:val="center"/>
        <w:rPr>
          <w:rFonts w:cs="Times New Roman"/>
        </w:rPr>
      </w:pPr>
      <w:r w:rsidRPr="005408D0">
        <w:rPr>
          <w:rFonts w:cs="Times New Roman"/>
        </w:rPr>
        <w:lastRenderedPageBreak/>
        <w:t>Acknowledgements</w:t>
      </w:r>
      <w:bookmarkEnd w:id="2"/>
    </w:p>
    <w:p w14:paraId="557E5B39" w14:textId="3C1E693A" w:rsidR="00835569" w:rsidRPr="005408D0" w:rsidRDefault="001F55B1" w:rsidP="00712DE2">
      <w:pPr>
        <w:spacing w:line="480" w:lineRule="auto"/>
        <w:rPr>
          <w:rFonts w:ascii="Times New Roman" w:hAnsi="Times New Roman" w:cs="Times New Roman"/>
          <w:sz w:val="24"/>
          <w:szCs w:val="24"/>
        </w:rPr>
      </w:pPr>
      <w:r>
        <w:rPr>
          <w:rFonts w:ascii="Times New Roman" w:hAnsi="Times New Roman" w:cs="Times New Roman"/>
          <w:sz w:val="24"/>
          <w:szCs w:val="24"/>
        </w:rPr>
        <w:tab/>
      </w:r>
      <w:r w:rsidR="00835569" w:rsidRPr="005408D0">
        <w:rPr>
          <w:rFonts w:ascii="Times New Roman" w:hAnsi="Times New Roman" w:cs="Times New Roman"/>
          <w:sz w:val="24"/>
          <w:szCs w:val="24"/>
        </w:rPr>
        <w:t>We would like to express our deep gratitude to Dr. T.W. Chim, our project supervisors, for his patient guidance, enthusiastic encouragement and useful critiques of this project work.</w:t>
      </w:r>
      <w:r w:rsidR="00191C02" w:rsidRPr="005408D0">
        <w:rPr>
          <w:rFonts w:ascii="Times New Roman" w:hAnsi="Times New Roman" w:cs="Times New Roman"/>
          <w:sz w:val="24"/>
          <w:szCs w:val="24"/>
        </w:rPr>
        <w:t xml:space="preserve"> </w:t>
      </w:r>
      <w:r w:rsidR="0084662D">
        <w:rPr>
          <w:rFonts w:ascii="Times New Roman" w:hAnsi="Times New Roman" w:cs="Times New Roman"/>
          <w:sz w:val="24"/>
          <w:szCs w:val="24"/>
        </w:rPr>
        <w:t>W</w:t>
      </w:r>
      <w:r w:rsidR="00835569" w:rsidRPr="005408D0">
        <w:rPr>
          <w:rFonts w:ascii="Times New Roman" w:hAnsi="Times New Roman" w:cs="Times New Roman"/>
          <w:sz w:val="24"/>
          <w:szCs w:val="24"/>
        </w:rPr>
        <w:t>e would also like to thank Priscilla Lam and other staffs for their advice and assistance in keeping our progress on schedule.</w:t>
      </w:r>
      <w:r w:rsidR="0084662D">
        <w:rPr>
          <w:rFonts w:ascii="Times New Roman" w:hAnsi="Times New Roman" w:cs="Times New Roman"/>
          <w:sz w:val="24"/>
          <w:szCs w:val="24"/>
        </w:rPr>
        <w:t xml:space="preserve"> </w:t>
      </w:r>
      <w:r w:rsidR="00835569" w:rsidRPr="005408D0">
        <w:rPr>
          <w:rFonts w:ascii="Times New Roman" w:hAnsi="Times New Roman" w:cs="Times New Roman"/>
          <w:sz w:val="24"/>
          <w:szCs w:val="24"/>
        </w:rPr>
        <w:t>Finally, we wish to thank our parents for their support and encouragement throughout our study.</w:t>
      </w:r>
      <w:r w:rsidR="00026BDA" w:rsidRPr="005408D0">
        <w:rPr>
          <w:rFonts w:ascii="Times New Roman" w:hAnsi="Times New Roman" w:cs="Times New Roman"/>
          <w:sz w:val="24"/>
          <w:szCs w:val="24"/>
        </w:rPr>
        <w:t xml:space="preserve"> </w:t>
      </w:r>
    </w:p>
    <w:p w14:paraId="31BE3E69" w14:textId="6FAAC683" w:rsidR="00CB3393" w:rsidRPr="005408D0" w:rsidRDefault="00835569">
      <w:pPr>
        <w:widowControl/>
        <w:jc w:val="left"/>
        <w:rPr>
          <w:rFonts w:ascii="Times New Roman" w:hAnsi="Times New Roman" w:cs="Times New Roman"/>
        </w:rPr>
      </w:pPr>
      <w:r w:rsidRPr="005408D0">
        <w:rPr>
          <w:rFonts w:ascii="Times New Roman" w:hAnsi="Times New Roman" w:cs="Times New Roman"/>
        </w:rPr>
        <w:br w:type="page"/>
      </w:r>
    </w:p>
    <w:sdt>
      <w:sdtPr>
        <w:rPr>
          <w:rFonts w:ascii="Times New Roman" w:eastAsia="宋体" w:hAnsi="Times New Roman" w:cs="Times New Roman"/>
          <w:color w:val="auto"/>
          <w:kern w:val="2"/>
          <w:sz w:val="21"/>
          <w:szCs w:val="22"/>
          <w:lang w:val="zh-CN"/>
        </w:rPr>
        <w:id w:val="1329485398"/>
        <w:docPartObj>
          <w:docPartGallery w:val="Table of Contents"/>
          <w:docPartUnique/>
        </w:docPartObj>
      </w:sdtPr>
      <w:sdtEndPr>
        <w:rPr>
          <w:b/>
          <w:bCs/>
        </w:rPr>
      </w:sdtEndPr>
      <w:sdtContent>
        <w:p w14:paraId="025D0F67" w14:textId="1D51100B" w:rsidR="005408D0" w:rsidRPr="0048563F" w:rsidRDefault="00CB4009" w:rsidP="0048563F">
          <w:pPr>
            <w:pStyle w:val="TOC"/>
            <w:jc w:val="center"/>
            <w:rPr>
              <w:rFonts w:ascii="Times New Roman" w:hAnsi="Times New Roman" w:cs="Times New Roman"/>
              <w:b/>
              <w:bCs/>
              <w:color w:val="000000" w:themeColor="text1"/>
              <w:sz w:val="24"/>
              <w:szCs w:val="24"/>
            </w:rPr>
          </w:pPr>
          <w:r w:rsidRPr="005408D0">
            <w:rPr>
              <w:rFonts w:ascii="Times New Roman" w:hAnsi="Times New Roman" w:cs="Times New Roman"/>
              <w:b/>
              <w:bCs/>
              <w:color w:val="000000" w:themeColor="text1"/>
              <w:sz w:val="24"/>
              <w:szCs w:val="24"/>
              <w:lang w:val="zh-CN"/>
            </w:rPr>
            <w:t>Table of Contents</w:t>
          </w:r>
          <w:r w:rsidRPr="005408D0">
            <w:rPr>
              <w:rFonts w:ascii="Times New Roman" w:eastAsiaTheme="minorEastAsia" w:hAnsi="Times New Roman"/>
              <w:sz w:val="22"/>
            </w:rPr>
            <w:fldChar w:fldCharType="begin"/>
          </w:r>
          <w:r w:rsidRPr="005408D0">
            <w:rPr>
              <w:rFonts w:ascii="Times New Roman" w:hAnsi="Times New Roman"/>
            </w:rPr>
            <w:instrText xml:space="preserve"> TOC \o "1-3" \h \z \u </w:instrText>
          </w:r>
          <w:r w:rsidRPr="005408D0">
            <w:rPr>
              <w:rFonts w:ascii="Times New Roman" w:eastAsiaTheme="minorEastAsia" w:hAnsi="Times New Roman"/>
              <w:sz w:val="22"/>
            </w:rPr>
            <w:fldChar w:fldCharType="separate"/>
          </w:r>
        </w:p>
        <w:p w14:paraId="5FF0B6E0" w14:textId="152EA4F4" w:rsidR="005408D0" w:rsidRPr="00E41C13" w:rsidRDefault="000E09A5">
          <w:pPr>
            <w:pStyle w:val="TOC1"/>
            <w:tabs>
              <w:tab w:val="left" w:pos="440"/>
              <w:tab w:val="right" w:leader="dot" w:pos="7586"/>
            </w:tabs>
            <w:rPr>
              <w:rFonts w:ascii="Times New Roman" w:hAnsi="Times New Roman"/>
              <w:noProof/>
              <w:sz w:val="24"/>
              <w:szCs w:val="24"/>
              <w:lang w:val="en-HK"/>
            </w:rPr>
          </w:pPr>
          <w:hyperlink w:anchor="_Toc15249924" w:history="1">
            <w:r w:rsidR="005408D0" w:rsidRPr="00E41C13">
              <w:rPr>
                <w:rStyle w:val="a9"/>
                <w:rFonts w:ascii="Times New Roman" w:hAnsi="Times New Roman"/>
                <w:noProof/>
              </w:rPr>
              <w:t>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Introduc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1</w:t>
            </w:r>
            <w:r w:rsidR="005408D0" w:rsidRPr="00E41C13">
              <w:rPr>
                <w:rFonts w:ascii="Times New Roman" w:hAnsi="Times New Roman"/>
                <w:noProof/>
                <w:webHidden/>
              </w:rPr>
              <w:fldChar w:fldCharType="end"/>
            </w:r>
          </w:hyperlink>
        </w:p>
        <w:p w14:paraId="30A497C0" w14:textId="4EA7D5F3"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25" w:history="1">
            <w:r w:rsidR="005408D0" w:rsidRPr="00E41C13">
              <w:rPr>
                <w:rStyle w:val="a9"/>
                <w:rFonts w:ascii="Times New Roman" w:hAnsi="Times New Roman"/>
                <w:noProof/>
              </w:rPr>
              <w:t>1.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The subject matter and the scope of the investiga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1</w:t>
            </w:r>
            <w:r w:rsidR="005408D0" w:rsidRPr="00E41C13">
              <w:rPr>
                <w:rFonts w:ascii="Times New Roman" w:hAnsi="Times New Roman"/>
                <w:noProof/>
                <w:webHidden/>
              </w:rPr>
              <w:fldChar w:fldCharType="end"/>
            </w:r>
          </w:hyperlink>
        </w:p>
        <w:p w14:paraId="355E7B90" w14:textId="61A5FB1A"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26" w:history="1">
            <w:r w:rsidR="005408D0" w:rsidRPr="00E41C13">
              <w:rPr>
                <w:rStyle w:val="a9"/>
                <w:rFonts w:ascii="Times New Roman" w:hAnsi="Times New Roman"/>
                <w:noProof/>
              </w:rPr>
              <w:t>1.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The purpose of the project</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2</w:t>
            </w:r>
            <w:r w:rsidR="005408D0" w:rsidRPr="00E41C13">
              <w:rPr>
                <w:rFonts w:ascii="Times New Roman" w:hAnsi="Times New Roman"/>
                <w:noProof/>
                <w:webHidden/>
              </w:rPr>
              <w:fldChar w:fldCharType="end"/>
            </w:r>
          </w:hyperlink>
        </w:p>
        <w:p w14:paraId="04B722DA" w14:textId="6AB48F52"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27" w:history="1">
            <w:r w:rsidR="005408D0" w:rsidRPr="00E41C13">
              <w:rPr>
                <w:rStyle w:val="a9"/>
                <w:rFonts w:ascii="Times New Roman" w:hAnsi="Times New Roman"/>
                <w:noProof/>
              </w:rPr>
              <w:t>1.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The organization of the report</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w:t>
            </w:r>
            <w:r w:rsidR="005408D0" w:rsidRPr="00E41C13">
              <w:rPr>
                <w:rFonts w:ascii="Times New Roman" w:hAnsi="Times New Roman"/>
                <w:noProof/>
                <w:webHidden/>
              </w:rPr>
              <w:fldChar w:fldCharType="end"/>
            </w:r>
          </w:hyperlink>
        </w:p>
        <w:p w14:paraId="00C0A904" w14:textId="7ACEEB19"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28" w:history="1">
            <w:r w:rsidR="005408D0" w:rsidRPr="00E41C13">
              <w:rPr>
                <w:rStyle w:val="a9"/>
                <w:rFonts w:ascii="Times New Roman" w:hAnsi="Times New Roman"/>
                <w:noProof/>
              </w:rPr>
              <w:t>1.4</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Survey of previously published work and current trend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w:t>
            </w:r>
            <w:r w:rsidR="005408D0" w:rsidRPr="00E41C13">
              <w:rPr>
                <w:rFonts w:ascii="Times New Roman" w:hAnsi="Times New Roman"/>
                <w:noProof/>
                <w:webHidden/>
              </w:rPr>
              <w:fldChar w:fldCharType="end"/>
            </w:r>
          </w:hyperlink>
        </w:p>
        <w:p w14:paraId="7A20AB2F" w14:textId="6F54C118" w:rsidR="005408D0" w:rsidRPr="00E41C13" w:rsidRDefault="000E09A5">
          <w:pPr>
            <w:pStyle w:val="TOC1"/>
            <w:tabs>
              <w:tab w:val="left" w:pos="440"/>
              <w:tab w:val="right" w:leader="dot" w:pos="7586"/>
            </w:tabs>
            <w:rPr>
              <w:rFonts w:ascii="Times New Roman" w:hAnsi="Times New Roman"/>
              <w:noProof/>
              <w:sz w:val="24"/>
              <w:szCs w:val="24"/>
              <w:lang w:val="en-HK"/>
            </w:rPr>
          </w:pPr>
          <w:hyperlink w:anchor="_Toc15249929" w:history="1">
            <w:r w:rsidR="005408D0" w:rsidRPr="00E41C13">
              <w:rPr>
                <w:rStyle w:val="a9"/>
                <w:rFonts w:ascii="Times New Roman" w:hAnsi="Times New Roman"/>
                <w:noProof/>
              </w:rPr>
              <w:t>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probl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6</w:t>
            </w:r>
            <w:r w:rsidR="005408D0" w:rsidRPr="00E41C13">
              <w:rPr>
                <w:rFonts w:ascii="Times New Roman" w:hAnsi="Times New Roman"/>
                <w:noProof/>
                <w:webHidden/>
              </w:rPr>
              <w:fldChar w:fldCharType="end"/>
            </w:r>
          </w:hyperlink>
        </w:p>
        <w:p w14:paraId="525414C6" w14:textId="60A4FDEE"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30" w:history="1">
            <w:r w:rsidR="005408D0" w:rsidRPr="00E41C13">
              <w:rPr>
                <w:rStyle w:val="a9"/>
                <w:rFonts w:ascii="Times New Roman" w:hAnsi="Times New Roman"/>
                <w:noProof/>
              </w:rPr>
              <w:t>2.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Data collec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6</w:t>
            </w:r>
            <w:r w:rsidR="005408D0" w:rsidRPr="00E41C13">
              <w:rPr>
                <w:rFonts w:ascii="Times New Roman" w:hAnsi="Times New Roman"/>
                <w:noProof/>
                <w:webHidden/>
              </w:rPr>
              <w:fldChar w:fldCharType="end"/>
            </w:r>
          </w:hyperlink>
        </w:p>
        <w:p w14:paraId="7EADC81E" w14:textId="249AFE04"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31" w:history="1">
            <w:r w:rsidR="005408D0" w:rsidRPr="00E41C13">
              <w:rPr>
                <w:rStyle w:val="a9"/>
                <w:rFonts w:ascii="Times New Roman" w:hAnsi="Times New Roman"/>
                <w:noProof/>
              </w:rPr>
              <w:t>2.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Simplification of the probl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7</w:t>
            </w:r>
            <w:r w:rsidR="005408D0" w:rsidRPr="00E41C13">
              <w:rPr>
                <w:rFonts w:ascii="Times New Roman" w:hAnsi="Times New Roman"/>
                <w:noProof/>
                <w:webHidden/>
              </w:rPr>
              <w:fldChar w:fldCharType="end"/>
            </w:r>
          </w:hyperlink>
        </w:p>
        <w:p w14:paraId="6BE31F15" w14:textId="169B5997" w:rsidR="005408D0" w:rsidRPr="00E41C13" w:rsidRDefault="000E09A5">
          <w:pPr>
            <w:pStyle w:val="TOC1"/>
            <w:tabs>
              <w:tab w:val="left" w:pos="440"/>
              <w:tab w:val="right" w:leader="dot" w:pos="7586"/>
            </w:tabs>
            <w:rPr>
              <w:rFonts w:ascii="Times New Roman" w:hAnsi="Times New Roman"/>
              <w:noProof/>
              <w:sz w:val="24"/>
              <w:szCs w:val="24"/>
              <w:lang w:val="en-HK"/>
            </w:rPr>
          </w:pPr>
          <w:hyperlink w:anchor="_Toc15249932" w:history="1">
            <w:r w:rsidR="005408D0" w:rsidRPr="00E41C13">
              <w:rPr>
                <w:rStyle w:val="a9"/>
                <w:rFonts w:ascii="Times New Roman" w:hAnsi="Times New Roman"/>
                <w:noProof/>
              </w:rPr>
              <w:t>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Methodology</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7</w:t>
            </w:r>
            <w:r w:rsidR="005408D0" w:rsidRPr="00E41C13">
              <w:rPr>
                <w:rFonts w:ascii="Times New Roman" w:hAnsi="Times New Roman"/>
                <w:noProof/>
                <w:webHidden/>
              </w:rPr>
              <w:fldChar w:fldCharType="end"/>
            </w:r>
          </w:hyperlink>
        </w:p>
        <w:p w14:paraId="032C4FF6" w14:textId="10596DEC"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33" w:history="1">
            <w:r w:rsidR="005408D0" w:rsidRPr="00E41C13">
              <w:rPr>
                <w:rStyle w:val="a9"/>
                <w:rFonts w:ascii="Times New Roman" w:hAnsi="Times New Roman"/>
                <w:noProof/>
              </w:rPr>
              <w:t>3.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Data collec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7</w:t>
            </w:r>
            <w:r w:rsidR="005408D0" w:rsidRPr="00E41C13">
              <w:rPr>
                <w:rFonts w:ascii="Times New Roman" w:hAnsi="Times New Roman"/>
                <w:noProof/>
                <w:webHidden/>
              </w:rPr>
              <w:fldChar w:fldCharType="end"/>
            </w:r>
          </w:hyperlink>
        </w:p>
        <w:p w14:paraId="56043010" w14:textId="4B311D44" w:rsidR="005408D0" w:rsidRPr="00E41C13" w:rsidRDefault="000E09A5">
          <w:pPr>
            <w:pStyle w:val="TOC3"/>
            <w:tabs>
              <w:tab w:val="right" w:leader="dot" w:pos="7586"/>
            </w:tabs>
            <w:rPr>
              <w:rFonts w:ascii="Times New Roman" w:hAnsi="Times New Roman"/>
              <w:noProof/>
              <w:sz w:val="24"/>
              <w:szCs w:val="24"/>
              <w:lang w:val="en-HK"/>
            </w:rPr>
          </w:pPr>
          <w:hyperlink w:anchor="_Toc15249934" w:history="1">
            <w:r w:rsidR="005408D0" w:rsidRPr="00E41C13">
              <w:rPr>
                <w:rStyle w:val="a9"/>
                <w:rFonts w:ascii="Times New Roman" w:hAnsi="Times New Roman"/>
                <w:noProof/>
              </w:rPr>
              <w:t>3.1.1 Web crawling</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8</w:t>
            </w:r>
            <w:r w:rsidR="005408D0" w:rsidRPr="00E41C13">
              <w:rPr>
                <w:rFonts w:ascii="Times New Roman" w:hAnsi="Times New Roman"/>
                <w:noProof/>
                <w:webHidden/>
              </w:rPr>
              <w:fldChar w:fldCharType="end"/>
            </w:r>
          </w:hyperlink>
        </w:p>
        <w:p w14:paraId="79B4A948" w14:textId="4C7F3278" w:rsidR="005408D0" w:rsidRPr="00E41C13" w:rsidRDefault="000E09A5">
          <w:pPr>
            <w:pStyle w:val="TOC3"/>
            <w:tabs>
              <w:tab w:val="right" w:leader="dot" w:pos="7586"/>
            </w:tabs>
            <w:rPr>
              <w:rFonts w:ascii="Times New Roman" w:hAnsi="Times New Roman"/>
              <w:noProof/>
              <w:sz w:val="24"/>
              <w:szCs w:val="24"/>
              <w:lang w:val="en-HK"/>
            </w:rPr>
          </w:pPr>
          <w:hyperlink w:anchor="_Toc15249935" w:history="1">
            <w:r w:rsidR="005408D0" w:rsidRPr="00E41C13">
              <w:rPr>
                <w:rStyle w:val="a9"/>
                <w:rFonts w:ascii="Times New Roman" w:hAnsi="Times New Roman"/>
                <w:noProof/>
              </w:rPr>
              <w:t>3.1.2 Baidu Map API</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9</w:t>
            </w:r>
            <w:r w:rsidR="005408D0" w:rsidRPr="00E41C13">
              <w:rPr>
                <w:rFonts w:ascii="Times New Roman" w:hAnsi="Times New Roman"/>
                <w:noProof/>
                <w:webHidden/>
              </w:rPr>
              <w:fldChar w:fldCharType="end"/>
            </w:r>
          </w:hyperlink>
        </w:p>
        <w:p w14:paraId="22CF2D56" w14:textId="50F8DD00"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36" w:history="1">
            <w:r w:rsidR="005408D0" w:rsidRPr="00E41C13">
              <w:rPr>
                <w:rStyle w:val="a9"/>
                <w:rFonts w:ascii="Times New Roman" w:hAnsi="Times New Roman"/>
                <w:noProof/>
              </w:rPr>
              <w:t>3.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Itinerary genera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10</w:t>
            </w:r>
            <w:r w:rsidR="005408D0" w:rsidRPr="00E41C13">
              <w:rPr>
                <w:rFonts w:ascii="Times New Roman" w:hAnsi="Times New Roman"/>
                <w:noProof/>
                <w:webHidden/>
              </w:rPr>
              <w:fldChar w:fldCharType="end"/>
            </w:r>
          </w:hyperlink>
        </w:p>
        <w:p w14:paraId="010B1197" w14:textId="0AE3E987" w:rsidR="005408D0" w:rsidRPr="00E41C13" w:rsidRDefault="000E09A5">
          <w:pPr>
            <w:pStyle w:val="TOC3"/>
            <w:tabs>
              <w:tab w:val="right" w:leader="dot" w:pos="7586"/>
            </w:tabs>
            <w:rPr>
              <w:rFonts w:ascii="Times New Roman" w:hAnsi="Times New Roman"/>
              <w:noProof/>
              <w:sz w:val="24"/>
              <w:szCs w:val="24"/>
              <w:lang w:val="en-HK"/>
            </w:rPr>
          </w:pPr>
          <w:hyperlink w:anchor="_Toc15249937" w:history="1">
            <w:r w:rsidR="005408D0" w:rsidRPr="00E41C13">
              <w:rPr>
                <w:rStyle w:val="a9"/>
                <w:rFonts w:ascii="Times New Roman" w:hAnsi="Times New Roman"/>
                <w:noProof/>
              </w:rPr>
              <w:t>3.2.1 Terminology defini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10</w:t>
            </w:r>
            <w:r w:rsidR="005408D0" w:rsidRPr="00E41C13">
              <w:rPr>
                <w:rFonts w:ascii="Times New Roman" w:hAnsi="Times New Roman"/>
                <w:noProof/>
                <w:webHidden/>
              </w:rPr>
              <w:fldChar w:fldCharType="end"/>
            </w:r>
          </w:hyperlink>
        </w:p>
        <w:p w14:paraId="20AE7D10" w14:textId="01705AD6" w:rsidR="005408D0" w:rsidRPr="00E41C13" w:rsidRDefault="000E09A5">
          <w:pPr>
            <w:pStyle w:val="TOC3"/>
            <w:tabs>
              <w:tab w:val="right" w:leader="dot" w:pos="7586"/>
            </w:tabs>
            <w:rPr>
              <w:rFonts w:ascii="Times New Roman" w:hAnsi="Times New Roman"/>
              <w:noProof/>
              <w:sz w:val="24"/>
              <w:szCs w:val="24"/>
              <w:lang w:val="en-HK"/>
            </w:rPr>
          </w:pPr>
          <w:hyperlink w:anchor="_Toc15249938" w:history="1">
            <w:r w:rsidR="005408D0" w:rsidRPr="00E41C13">
              <w:rPr>
                <w:rStyle w:val="a9"/>
                <w:rFonts w:ascii="Times New Roman" w:hAnsi="Times New Roman"/>
                <w:noProof/>
              </w:rPr>
              <w:t>3.2.2 Planning algorith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10</w:t>
            </w:r>
            <w:r w:rsidR="005408D0" w:rsidRPr="00E41C13">
              <w:rPr>
                <w:rFonts w:ascii="Times New Roman" w:hAnsi="Times New Roman"/>
                <w:noProof/>
                <w:webHidden/>
              </w:rPr>
              <w:fldChar w:fldCharType="end"/>
            </w:r>
          </w:hyperlink>
        </w:p>
        <w:p w14:paraId="610092EC" w14:textId="589E7842" w:rsidR="005408D0" w:rsidRPr="00E41C13" w:rsidRDefault="000E09A5">
          <w:pPr>
            <w:pStyle w:val="TOC3"/>
            <w:tabs>
              <w:tab w:val="right" w:leader="dot" w:pos="7586"/>
            </w:tabs>
            <w:rPr>
              <w:rFonts w:ascii="Times New Roman" w:hAnsi="Times New Roman"/>
              <w:noProof/>
              <w:sz w:val="24"/>
              <w:szCs w:val="24"/>
              <w:lang w:val="en-HK"/>
            </w:rPr>
          </w:pPr>
          <w:hyperlink w:anchor="_Toc15249939" w:history="1">
            <w:r w:rsidR="005408D0" w:rsidRPr="00E41C13">
              <w:rPr>
                <w:rStyle w:val="a9"/>
                <w:rFonts w:ascii="Times New Roman" w:hAnsi="Times New Roman"/>
                <w:noProof/>
                <w:lang w:val="en-GB"/>
              </w:rPr>
              <w:t>3.2.3 Solutions for TSP probl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14</w:t>
            </w:r>
            <w:r w:rsidR="005408D0" w:rsidRPr="00E41C13">
              <w:rPr>
                <w:rFonts w:ascii="Times New Roman" w:hAnsi="Times New Roman"/>
                <w:noProof/>
                <w:webHidden/>
              </w:rPr>
              <w:fldChar w:fldCharType="end"/>
            </w:r>
          </w:hyperlink>
        </w:p>
        <w:p w14:paraId="6E115158" w14:textId="6F3E908D" w:rsidR="005408D0" w:rsidRPr="00E41C13" w:rsidRDefault="000E09A5">
          <w:pPr>
            <w:pStyle w:val="TOC3"/>
            <w:tabs>
              <w:tab w:val="right" w:leader="dot" w:pos="7586"/>
            </w:tabs>
            <w:rPr>
              <w:rFonts w:ascii="Times New Roman" w:hAnsi="Times New Roman"/>
              <w:noProof/>
              <w:sz w:val="24"/>
              <w:szCs w:val="24"/>
              <w:lang w:val="en-HK"/>
            </w:rPr>
          </w:pPr>
          <w:hyperlink w:anchor="_Toc15249940" w:history="1">
            <w:r w:rsidR="005408D0" w:rsidRPr="00E41C13">
              <w:rPr>
                <w:rStyle w:val="a9"/>
                <w:rFonts w:ascii="Times New Roman" w:hAnsi="Times New Roman"/>
                <w:noProof/>
                <w:lang w:val="en-GB"/>
              </w:rPr>
              <w:t>3.2.4 Intra-city Route</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17</w:t>
            </w:r>
            <w:r w:rsidR="005408D0" w:rsidRPr="00E41C13">
              <w:rPr>
                <w:rFonts w:ascii="Times New Roman" w:hAnsi="Times New Roman"/>
                <w:noProof/>
                <w:webHidden/>
              </w:rPr>
              <w:fldChar w:fldCharType="end"/>
            </w:r>
          </w:hyperlink>
        </w:p>
        <w:p w14:paraId="296A8AD1" w14:textId="7C09C01C" w:rsidR="005408D0" w:rsidRPr="00E41C13" w:rsidRDefault="000E09A5">
          <w:pPr>
            <w:pStyle w:val="TOC3"/>
            <w:tabs>
              <w:tab w:val="right" w:leader="dot" w:pos="7586"/>
            </w:tabs>
            <w:rPr>
              <w:rFonts w:ascii="Times New Roman" w:hAnsi="Times New Roman"/>
              <w:noProof/>
              <w:sz w:val="24"/>
              <w:szCs w:val="24"/>
              <w:lang w:val="en-HK"/>
            </w:rPr>
          </w:pPr>
          <w:hyperlink w:anchor="_Toc15249941" w:history="1">
            <w:r w:rsidR="005408D0" w:rsidRPr="00E41C13">
              <w:rPr>
                <w:rStyle w:val="a9"/>
                <w:rFonts w:ascii="Times New Roman" w:hAnsi="Times New Roman"/>
                <w:noProof/>
                <w:lang w:val="en-GB"/>
              </w:rPr>
              <w:t>3.2.5 Inter-city Route</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18</w:t>
            </w:r>
            <w:r w:rsidR="005408D0" w:rsidRPr="00E41C13">
              <w:rPr>
                <w:rFonts w:ascii="Times New Roman" w:hAnsi="Times New Roman"/>
                <w:noProof/>
                <w:webHidden/>
              </w:rPr>
              <w:fldChar w:fldCharType="end"/>
            </w:r>
          </w:hyperlink>
        </w:p>
        <w:p w14:paraId="775C327D" w14:textId="50C16624" w:rsidR="005408D0" w:rsidRPr="00E41C13" w:rsidRDefault="000E09A5">
          <w:pPr>
            <w:pStyle w:val="TOC1"/>
            <w:tabs>
              <w:tab w:val="left" w:pos="440"/>
              <w:tab w:val="right" w:leader="dot" w:pos="7586"/>
            </w:tabs>
            <w:rPr>
              <w:rFonts w:ascii="Times New Roman" w:hAnsi="Times New Roman"/>
              <w:noProof/>
              <w:sz w:val="24"/>
              <w:szCs w:val="24"/>
              <w:lang w:val="en-HK"/>
            </w:rPr>
          </w:pPr>
          <w:hyperlink w:anchor="_Toc15249942" w:history="1">
            <w:r w:rsidR="005408D0" w:rsidRPr="00E41C13">
              <w:rPr>
                <w:rStyle w:val="a9"/>
                <w:rFonts w:ascii="Times New Roman" w:hAnsi="Times New Roman"/>
                <w:noProof/>
              </w:rPr>
              <w:t>4</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Design and construction of software syst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21</w:t>
            </w:r>
            <w:r w:rsidR="005408D0" w:rsidRPr="00E41C13">
              <w:rPr>
                <w:rFonts w:ascii="Times New Roman" w:hAnsi="Times New Roman"/>
                <w:noProof/>
                <w:webHidden/>
              </w:rPr>
              <w:fldChar w:fldCharType="end"/>
            </w:r>
          </w:hyperlink>
        </w:p>
        <w:p w14:paraId="2709D8F4" w14:textId="70D53D69"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43" w:history="1">
            <w:r w:rsidR="005408D0" w:rsidRPr="00E41C13">
              <w:rPr>
                <w:rStyle w:val="a9"/>
                <w:rFonts w:ascii="Times New Roman" w:hAnsi="Times New Roman"/>
                <w:noProof/>
              </w:rPr>
              <w:t>4.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Use case modeling</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21</w:t>
            </w:r>
            <w:r w:rsidR="005408D0" w:rsidRPr="00E41C13">
              <w:rPr>
                <w:rFonts w:ascii="Times New Roman" w:hAnsi="Times New Roman"/>
                <w:noProof/>
                <w:webHidden/>
              </w:rPr>
              <w:fldChar w:fldCharType="end"/>
            </w:r>
          </w:hyperlink>
        </w:p>
        <w:p w14:paraId="3FD4BFB7" w14:textId="3EE5D027"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44" w:history="1">
            <w:r w:rsidR="005408D0" w:rsidRPr="00E41C13">
              <w:rPr>
                <w:rStyle w:val="a9"/>
                <w:rFonts w:ascii="Times New Roman" w:hAnsi="Times New Roman"/>
                <w:noProof/>
              </w:rPr>
              <w:t>4.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Module Interact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22</w:t>
            </w:r>
            <w:r w:rsidR="005408D0" w:rsidRPr="00E41C13">
              <w:rPr>
                <w:rFonts w:ascii="Times New Roman" w:hAnsi="Times New Roman"/>
                <w:noProof/>
                <w:webHidden/>
              </w:rPr>
              <w:fldChar w:fldCharType="end"/>
            </w:r>
          </w:hyperlink>
        </w:p>
        <w:p w14:paraId="5FCB965C" w14:textId="75832A0A"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45" w:history="1">
            <w:r w:rsidR="005408D0" w:rsidRPr="00E41C13">
              <w:rPr>
                <w:rStyle w:val="a9"/>
                <w:rFonts w:ascii="Times New Roman" w:hAnsi="Times New Roman"/>
                <w:noProof/>
              </w:rPr>
              <w:t>4.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rchitecture Modeling</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23</w:t>
            </w:r>
            <w:r w:rsidR="005408D0" w:rsidRPr="00E41C13">
              <w:rPr>
                <w:rFonts w:ascii="Times New Roman" w:hAnsi="Times New Roman"/>
                <w:noProof/>
                <w:webHidden/>
              </w:rPr>
              <w:fldChar w:fldCharType="end"/>
            </w:r>
          </w:hyperlink>
        </w:p>
        <w:p w14:paraId="2054412F" w14:textId="06A7DC26" w:rsidR="005408D0" w:rsidRPr="00E41C13" w:rsidRDefault="000E09A5">
          <w:pPr>
            <w:pStyle w:val="TOC1"/>
            <w:tabs>
              <w:tab w:val="left" w:pos="440"/>
              <w:tab w:val="right" w:leader="dot" w:pos="7586"/>
            </w:tabs>
            <w:rPr>
              <w:rFonts w:ascii="Times New Roman" w:hAnsi="Times New Roman"/>
              <w:noProof/>
              <w:sz w:val="24"/>
              <w:szCs w:val="24"/>
              <w:lang w:val="en-HK"/>
            </w:rPr>
          </w:pPr>
          <w:hyperlink w:anchor="_Toc15249946" w:history="1">
            <w:r w:rsidR="005408D0" w:rsidRPr="00E41C13">
              <w:rPr>
                <w:rStyle w:val="a9"/>
                <w:rFonts w:ascii="Times New Roman" w:hAnsi="Times New Roman"/>
                <w:noProof/>
              </w:rPr>
              <w:t>5</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lgorithmic/Experimental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25</w:t>
            </w:r>
            <w:r w:rsidR="005408D0" w:rsidRPr="00E41C13">
              <w:rPr>
                <w:rFonts w:ascii="Times New Roman" w:hAnsi="Times New Roman"/>
                <w:noProof/>
                <w:webHidden/>
              </w:rPr>
              <w:fldChar w:fldCharType="end"/>
            </w:r>
          </w:hyperlink>
        </w:p>
        <w:p w14:paraId="5B5561EB" w14:textId="79888B78"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47" w:history="1">
            <w:r w:rsidR="005408D0" w:rsidRPr="00E41C13">
              <w:rPr>
                <w:rStyle w:val="a9"/>
                <w:rFonts w:ascii="Times New Roman" w:hAnsi="Times New Roman"/>
                <w:noProof/>
              </w:rPr>
              <w:t>5.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Web Crawler subsyst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25</w:t>
            </w:r>
            <w:r w:rsidR="005408D0" w:rsidRPr="00E41C13">
              <w:rPr>
                <w:rFonts w:ascii="Times New Roman" w:hAnsi="Times New Roman"/>
                <w:noProof/>
                <w:webHidden/>
              </w:rPr>
              <w:fldChar w:fldCharType="end"/>
            </w:r>
          </w:hyperlink>
        </w:p>
        <w:p w14:paraId="759A56E6" w14:textId="7C3E0FFA"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48" w:history="1">
            <w:r w:rsidR="005408D0" w:rsidRPr="00E41C13">
              <w:rPr>
                <w:rStyle w:val="a9"/>
                <w:rFonts w:ascii="Times New Roman" w:hAnsi="Times New Roman"/>
                <w:noProof/>
              </w:rPr>
              <w:t>5.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Web Server subsyst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28</w:t>
            </w:r>
            <w:r w:rsidR="005408D0" w:rsidRPr="00E41C13">
              <w:rPr>
                <w:rFonts w:ascii="Times New Roman" w:hAnsi="Times New Roman"/>
                <w:noProof/>
                <w:webHidden/>
              </w:rPr>
              <w:fldChar w:fldCharType="end"/>
            </w:r>
          </w:hyperlink>
        </w:p>
        <w:p w14:paraId="3D04B04A" w14:textId="08192285" w:rsidR="005408D0" w:rsidRPr="00E41C13" w:rsidRDefault="000E09A5">
          <w:pPr>
            <w:pStyle w:val="TOC1"/>
            <w:tabs>
              <w:tab w:val="left" w:pos="440"/>
              <w:tab w:val="right" w:leader="dot" w:pos="7586"/>
            </w:tabs>
            <w:rPr>
              <w:rFonts w:ascii="Times New Roman" w:hAnsi="Times New Roman"/>
              <w:noProof/>
              <w:sz w:val="24"/>
              <w:szCs w:val="24"/>
              <w:lang w:val="en-HK"/>
            </w:rPr>
          </w:pPr>
          <w:hyperlink w:anchor="_Toc15249949" w:history="1">
            <w:r w:rsidR="005408D0" w:rsidRPr="00E41C13">
              <w:rPr>
                <w:rStyle w:val="a9"/>
                <w:rFonts w:ascii="Times New Roman" w:hAnsi="Times New Roman"/>
                <w:noProof/>
              </w:rPr>
              <w:t>6</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5</w:t>
            </w:r>
            <w:r w:rsidR="005408D0" w:rsidRPr="00E41C13">
              <w:rPr>
                <w:rFonts w:ascii="Times New Roman" w:hAnsi="Times New Roman"/>
                <w:noProof/>
                <w:webHidden/>
              </w:rPr>
              <w:fldChar w:fldCharType="end"/>
            </w:r>
          </w:hyperlink>
        </w:p>
        <w:p w14:paraId="77EBCEBC" w14:textId="16D56001"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50" w:history="1">
            <w:r w:rsidR="005408D0" w:rsidRPr="00E41C13">
              <w:rPr>
                <w:rStyle w:val="a9"/>
                <w:rFonts w:ascii="Times New Roman" w:hAnsi="Times New Roman"/>
                <w:noProof/>
              </w:rPr>
              <w:t>6.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data collection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5</w:t>
            </w:r>
            <w:r w:rsidR="005408D0" w:rsidRPr="00E41C13">
              <w:rPr>
                <w:rFonts w:ascii="Times New Roman" w:hAnsi="Times New Roman"/>
                <w:noProof/>
                <w:webHidden/>
              </w:rPr>
              <w:fldChar w:fldCharType="end"/>
            </w:r>
          </w:hyperlink>
        </w:p>
        <w:p w14:paraId="2C6709EB" w14:textId="7058D207" w:rsidR="005408D0" w:rsidRPr="00E41C13" w:rsidRDefault="000E09A5">
          <w:pPr>
            <w:pStyle w:val="TOC3"/>
            <w:tabs>
              <w:tab w:val="right" w:leader="dot" w:pos="7586"/>
            </w:tabs>
            <w:rPr>
              <w:rFonts w:ascii="Times New Roman" w:hAnsi="Times New Roman"/>
              <w:noProof/>
              <w:sz w:val="24"/>
              <w:szCs w:val="24"/>
              <w:lang w:val="en-HK"/>
            </w:rPr>
          </w:pPr>
          <w:hyperlink w:anchor="_Toc15249951" w:history="1">
            <w:r w:rsidR="005408D0" w:rsidRPr="00E41C13">
              <w:rPr>
                <w:rStyle w:val="a9"/>
                <w:rFonts w:ascii="Times New Roman" w:hAnsi="Times New Roman"/>
                <w:noProof/>
              </w:rPr>
              <w:t>6.1.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5</w:t>
            </w:r>
            <w:r w:rsidR="005408D0" w:rsidRPr="00E41C13">
              <w:rPr>
                <w:rFonts w:ascii="Times New Roman" w:hAnsi="Times New Roman"/>
                <w:noProof/>
                <w:webHidden/>
              </w:rPr>
              <w:fldChar w:fldCharType="end"/>
            </w:r>
          </w:hyperlink>
        </w:p>
        <w:p w14:paraId="07F44D86" w14:textId="7ACA3B07" w:rsidR="005408D0" w:rsidRPr="00E41C13" w:rsidRDefault="000E09A5">
          <w:pPr>
            <w:pStyle w:val="TOC3"/>
            <w:tabs>
              <w:tab w:val="right" w:leader="dot" w:pos="7586"/>
            </w:tabs>
            <w:rPr>
              <w:rFonts w:ascii="Times New Roman" w:hAnsi="Times New Roman"/>
              <w:noProof/>
              <w:sz w:val="24"/>
              <w:szCs w:val="24"/>
              <w:lang w:val="en-HK"/>
            </w:rPr>
          </w:pPr>
          <w:hyperlink w:anchor="_Toc15249952" w:history="1">
            <w:r w:rsidR="005408D0" w:rsidRPr="00E41C13">
              <w:rPr>
                <w:rStyle w:val="a9"/>
                <w:rFonts w:ascii="Times New Roman" w:hAnsi="Times New Roman"/>
                <w:noProof/>
              </w:rPr>
              <w:t>6.1.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6</w:t>
            </w:r>
            <w:r w:rsidR="005408D0" w:rsidRPr="00E41C13">
              <w:rPr>
                <w:rFonts w:ascii="Times New Roman" w:hAnsi="Times New Roman"/>
                <w:noProof/>
                <w:webHidden/>
              </w:rPr>
              <w:fldChar w:fldCharType="end"/>
            </w:r>
          </w:hyperlink>
        </w:p>
        <w:p w14:paraId="424EB64A" w14:textId="40B0BCB8"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53" w:history="1">
            <w:r w:rsidR="005408D0" w:rsidRPr="00E41C13">
              <w:rPr>
                <w:rStyle w:val="a9"/>
                <w:rFonts w:ascii="Times New Roman" w:hAnsi="Times New Roman"/>
                <w:noProof/>
              </w:rPr>
              <w:t>6.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web crawling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6</w:t>
            </w:r>
            <w:r w:rsidR="005408D0" w:rsidRPr="00E41C13">
              <w:rPr>
                <w:rFonts w:ascii="Times New Roman" w:hAnsi="Times New Roman"/>
                <w:noProof/>
                <w:webHidden/>
              </w:rPr>
              <w:fldChar w:fldCharType="end"/>
            </w:r>
          </w:hyperlink>
        </w:p>
        <w:p w14:paraId="60B41FF4" w14:textId="7F462795" w:rsidR="005408D0" w:rsidRPr="00E41C13" w:rsidRDefault="000E09A5">
          <w:pPr>
            <w:pStyle w:val="TOC3"/>
            <w:tabs>
              <w:tab w:val="right" w:leader="dot" w:pos="7586"/>
            </w:tabs>
            <w:rPr>
              <w:rFonts w:ascii="Times New Roman" w:hAnsi="Times New Roman"/>
              <w:noProof/>
              <w:sz w:val="24"/>
              <w:szCs w:val="24"/>
              <w:lang w:val="en-HK"/>
            </w:rPr>
          </w:pPr>
          <w:hyperlink w:anchor="_Toc15249954" w:history="1">
            <w:r w:rsidR="005408D0" w:rsidRPr="00E41C13">
              <w:rPr>
                <w:rStyle w:val="a9"/>
                <w:rFonts w:ascii="Times New Roman" w:hAnsi="Times New Roman"/>
                <w:noProof/>
              </w:rPr>
              <w:t>6.2.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6</w:t>
            </w:r>
            <w:r w:rsidR="005408D0" w:rsidRPr="00E41C13">
              <w:rPr>
                <w:rFonts w:ascii="Times New Roman" w:hAnsi="Times New Roman"/>
                <w:noProof/>
                <w:webHidden/>
              </w:rPr>
              <w:fldChar w:fldCharType="end"/>
            </w:r>
          </w:hyperlink>
        </w:p>
        <w:p w14:paraId="793AC321" w14:textId="0846860B" w:rsidR="005408D0" w:rsidRPr="00E41C13" w:rsidRDefault="000E09A5">
          <w:pPr>
            <w:pStyle w:val="TOC3"/>
            <w:tabs>
              <w:tab w:val="right" w:leader="dot" w:pos="7586"/>
            </w:tabs>
            <w:rPr>
              <w:rFonts w:ascii="Times New Roman" w:hAnsi="Times New Roman"/>
              <w:noProof/>
              <w:sz w:val="24"/>
              <w:szCs w:val="24"/>
              <w:lang w:val="en-HK"/>
            </w:rPr>
          </w:pPr>
          <w:hyperlink w:anchor="_Toc15249955" w:history="1">
            <w:r w:rsidR="005408D0" w:rsidRPr="00E41C13">
              <w:rPr>
                <w:rStyle w:val="a9"/>
                <w:rFonts w:ascii="Times New Roman" w:hAnsi="Times New Roman"/>
                <w:noProof/>
              </w:rPr>
              <w:t>6.2.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6</w:t>
            </w:r>
            <w:r w:rsidR="005408D0" w:rsidRPr="00E41C13">
              <w:rPr>
                <w:rFonts w:ascii="Times New Roman" w:hAnsi="Times New Roman"/>
                <w:noProof/>
                <w:webHidden/>
              </w:rPr>
              <w:fldChar w:fldCharType="end"/>
            </w:r>
          </w:hyperlink>
        </w:p>
        <w:p w14:paraId="5E5CD3FB" w14:textId="1D4E024F"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56" w:history="1">
            <w:r w:rsidR="005408D0" w:rsidRPr="00E41C13">
              <w:rPr>
                <w:rStyle w:val="a9"/>
                <w:rFonts w:ascii="Times New Roman" w:hAnsi="Times New Roman"/>
                <w:noProof/>
              </w:rPr>
              <w:t>6.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map API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7</w:t>
            </w:r>
            <w:r w:rsidR="005408D0" w:rsidRPr="00E41C13">
              <w:rPr>
                <w:rFonts w:ascii="Times New Roman" w:hAnsi="Times New Roman"/>
                <w:noProof/>
                <w:webHidden/>
              </w:rPr>
              <w:fldChar w:fldCharType="end"/>
            </w:r>
          </w:hyperlink>
        </w:p>
        <w:p w14:paraId="2A3D1BED" w14:textId="31DC855F" w:rsidR="005408D0" w:rsidRPr="00E41C13" w:rsidRDefault="000E09A5">
          <w:pPr>
            <w:pStyle w:val="TOC3"/>
            <w:tabs>
              <w:tab w:val="right" w:leader="dot" w:pos="7586"/>
            </w:tabs>
            <w:rPr>
              <w:rFonts w:ascii="Times New Roman" w:hAnsi="Times New Roman"/>
              <w:noProof/>
              <w:sz w:val="24"/>
              <w:szCs w:val="24"/>
              <w:lang w:val="en-HK"/>
            </w:rPr>
          </w:pPr>
          <w:hyperlink w:anchor="_Toc15249957" w:history="1">
            <w:r w:rsidR="005408D0" w:rsidRPr="00E41C13">
              <w:rPr>
                <w:rStyle w:val="a9"/>
                <w:rFonts w:ascii="Times New Roman" w:hAnsi="Times New Roman"/>
                <w:noProof/>
              </w:rPr>
              <w:t>6.3.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7</w:t>
            </w:r>
            <w:r w:rsidR="005408D0" w:rsidRPr="00E41C13">
              <w:rPr>
                <w:rFonts w:ascii="Times New Roman" w:hAnsi="Times New Roman"/>
                <w:noProof/>
                <w:webHidden/>
              </w:rPr>
              <w:fldChar w:fldCharType="end"/>
            </w:r>
          </w:hyperlink>
        </w:p>
        <w:p w14:paraId="0565217A" w14:textId="25D5F889" w:rsidR="005408D0" w:rsidRPr="00E41C13" w:rsidRDefault="000E09A5">
          <w:pPr>
            <w:pStyle w:val="TOC3"/>
            <w:tabs>
              <w:tab w:val="right" w:leader="dot" w:pos="7586"/>
            </w:tabs>
            <w:rPr>
              <w:rFonts w:ascii="Times New Roman" w:hAnsi="Times New Roman"/>
              <w:noProof/>
              <w:sz w:val="24"/>
              <w:szCs w:val="24"/>
              <w:lang w:val="en-HK"/>
            </w:rPr>
          </w:pPr>
          <w:hyperlink w:anchor="_Toc15249958" w:history="1">
            <w:r w:rsidR="005408D0" w:rsidRPr="00E41C13">
              <w:rPr>
                <w:rStyle w:val="a9"/>
                <w:rFonts w:ascii="Times New Roman" w:hAnsi="Times New Roman"/>
                <w:noProof/>
              </w:rPr>
              <w:t>6.3.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8</w:t>
            </w:r>
            <w:r w:rsidR="005408D0" w:rsidRPr="00E41C13">
              <w:rPr>
                <w:rFonts w:ascii="Times New Roman" w:hAnsi="Times New Roman"/>
                <w:noProof/>
                <w:webHidden/>
              </w:rPr>
              <w:fldChar w:fldCharType="end"/>
            </w:r>
          </w:hyperlink>
        </w:p>
        <w:p w14:paraId="13C1F8A6" w14:textId="1F0FEF5D"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59" w:history="1">
            <w:r w:rsidR="005408D0" w:rsidRPr="00E41C13">
              <w:rPr>
                <w:rStyle w:val="a9"/>
                <w:rFonts w:ascii="Times New Roman" w:hAnsi="Times New Roman"/>
                <w:noProof/>
              </w:rPr>
              <w:t>6.4</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website development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9</w:t>
            </w:r>
            <w:r w:rsidR="005408D0" w:rsidRPr="00E41C13">
              <w:rPr>
                <w:rFonts w:ascii="Times New Roman" w:hAnsi="Times New Roman"/>
                <w:noProof/>
                <w:webHidden/>
              </w:rPr>
              <w:fldChar w:fldCharType="end"/>
            </w:r>
          </w:hyperlink>
        </w:p>
        <w:p w14:paraId="136CBC0B" w14:textId="63A60F13" w:rsidR="005408D0" w:rsidRPr="00E41C13" w:rsidRDefault="000E09A5">
          <w:pPr>
            <w:pStyle w:val="TOC3"/>
            <w:tabs>
              <w:tab w:val="right" w:leader="dot" w:pos="7586"/>
            </w:tabs>
            <w:rPr>
              <w:rFonts w:ascii="Times New Roman" w:hAnsi="Times New Roman"/>
              <w:noProof/>
              <w:sz w:val="24"/>
              <w:szCs w:val="24"/>
              <w:lang w:val="en-HK"/>
            </w:rPr>
          </w:pPr>
          <w:hyperlink w:anchor="_Toc15249960" w:history="1">
            <w:r w:rsidR="005408D0" w:rsidRPr="00E41C13">
              <w:rPr>
                <w:rStyle w:val="a9"/>
                <w:rFonts w:ascii="Times New Roman" w:hAnsi="Times New Roman"/>
                <w:noProof/>
              </w:rPr>
              <w:t>6.4.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9</w:t>
            </w:r>
            <w:r w:rsidR="005408D0" w:rsidRPr="00E41C13">
              <w:rPr>
                <w:rFonts w:ascii="Times New Roman" w:hAnsi="Times New Roman"/>
                <w:noProof/>
                <w:webHidden/>
              </w:rPr>
              <w:fldChar w:fldCharType="end"/>
            </w:r>
          </w:hyperlink>
        </w:p>
        <w:p w14:paraId="4D76AD44" w14:textId="4D9AE63A" w:rsidR="005408D0" w:rsidRPr="00E41C13" w:rsidRDefault="000E09A5">
          <w:pPr>
            <w:pStyle w:val="TOC3"/>
            <w:tabs>
              <w:tab w:val="right" w:leader="dot" w:pos="7586"/>
            </w:tabs>
            <w:rPr>
              <w:rFonts w:ascii="Times New Roman" w:hAnsi="Times New Roman"/>
              <w:noProof/>
              <w:sz w:val="24"/>
              <w:szCs w:val="24"/>
              <w:lang w:val="en-HK"/>
            </w:rPr>
          </w:pPr>
          <w:hyperlink w:anchor="_Toc15249961" w:history="1">
            <w:r w:rsidR="005408D0" w:rsidRPr="00E41C13">
              <w:rPr>
                <w:rStyle w:val="a9"/>
                <w:rFonts w:ascii="Times New Roman" w:hAnsi="Times New Roman"/>
                <w:noProof/>
              </w:rPr>
              <w:t>6.4.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39</w:t>
            </w:r>
            <w:r w:rsidR="005408D0" w:rsidRPr="00E41C13">
              <w:rPr>
                <w:rFonts w:ascii="Times New Roman" w:hAnsi="Times New Roman"/>
                <w:noProof/>
                <w:webHidden/>
              </w:rPr>
              <w:fldChar w:fldCharType="end"/>
            </w:r>
          </w:hyperlink>
        </w:p>
        <w:p w14:paraId="5CE1D72D" w14:textId="09D169F9"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62" w:history="1">
            <w:r w:rsidR="005408D0" w:rsidRPr="00E41C13">
              <w:rPr>
                <w:rStyle w:val="a9"/>
                <w:rFonts w:ascii="Times New Roman" w:hAnsi="Times New Roman"/>
                <w:noProof/>
              </w:rPr>
              <w:t>6.5</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Analysis of route generation algorithm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0</w:t>
            </w:r>
            <w:r w:rsidR="005408D0" w:rsidRPr="00E41C13">
              <w:rPr>
                <w:rFonts w:ascii="Times New Roman" w:hAnsi="Times New Roman"/>
                <w:noProof/>
                <w:webHidden/>
              </w:rPr>
              <w:fldChar w:fldCharType="end"/>
            </w:r>
          </w:hyperlink>
        </w:p>
        <w:p w14:paraId="5F08D281" w14:textId="1202D060" w:rsidR="005408D0" w:rsidRPr="00E41C13" w:rsidRDefault="000E09A5">
          <w:pPr>
            <w:pStyle w:val="TOC3"/>
            <w:tabs>
              <w:tab w:val="right" w:leader="dot" w:pos="7586"/>
            </w:tabs>
            <w:rPr>
              <w:rFonts w:ascii="Times New Roman" w:hAnsi="Times New Roman"/>
              <w:noProof/>
              <w:sz w:val="24"/>
              <w:szCs w:val="24"/>
              <w:lang w:val="en-HK"/>
            </w:rPr>
          </w:pPr>
          <w:hyperlink w:anchor="_Toc15249963" w:history="1">
            <w:r w:rsidR="005408D0" w:rsidRPr="00E41C13">
              <w:rPr>
                <w:rStyle w:val="a9"/>
                <w:rFonts w:ascii="Times New Roman" w:hAnsi="Times New Roman"/>
                <w:noProof/>
              </w:rPr>
              <w:t>6.5.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0</w:t>
            </w:r>
            <w:r w:rsidR="005408D0" w:rsidRPr="00E41C13">
              <w:rPr>
                <w:rFonts w:ascii="Times New Roman" w:hAnsi="Times New Roman"/>
                <w:noProof/>
                <w:webHidden/>
              </w:rPr>
              <w:fldChar w:fldCharType="end"/>
            </w:r>
          </w:hyperlink>
        </w:p>
        <w:p w14:paraId="7080940C" w14:textId="62A4093A" w:rsidR="005408D0" w:rsidRPr="00E41C13" w:rsidRDefault="000E09A5">
          <w:pPr>
            <w:pStyle w:val="TOC3"/>
            <w:tabs>
              <w:tab w:val="right" w:leader="dot" w:pos="7586"/>
            </w:tabs>
            <w:rPr>
              <w:rFonts w:ascii="Times New Roman" w:hAnsi="Times New Roman"/>
              <w:noProof/>
              <w:sz w:val="24"/>
              <w:szCs w:val="24"/>
              <w:lang w:val="en-HK"/>
            </w:rPr>
          </w:pPr>
          <w:hyperlink w:anchor="_Toc15249964" w:history="1">
            <w:r w:rsidR="005408D0" w:rsidRPr="00E41C13">
              <w:rPr>
                <w:rStyle w:val="a9"/>
                <w:rFonts w:ascii="Times New Roman" w:hAnsi="Times New Roman"/>
                <w:noProof/>
              </w:rPr>
              <w:t>6.5.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0</w:t>
            </w:r>
            <w:r w:rsidR="005408D0" w:rsidRPr="00E41C13">
              <w:rPr>
                <w:rFonts w:ascii="Times New Roman" w:hAnsi="Times New Roman"/>
                <w:noProof/>
                <w:webHidden/>
              </w:rPr>
              <w:fldChar w:fldCharType="end"/>
            </w:r>
          </w:hyperlink>
        </w:p>
        <w:p w14:paraId="0FBC93DD" w14:textId="6973295D" w:rsidR="005408D0" w:rsidRPr="00E41C13" w:rsidRDefault="000E09A5">
          <w:pPr>
            <w:pStyle w:val="TOC1"/>
            <w:tabs>
              <w:tab w:val="left" w:pos="440"/>
              <w:tab w:val="right" w:leader="dot" w:pos="7586"/>
            </w:tabs>
            <w:rPr>
              <w:rFonts w:ascii="Times New Roman" w:hAnsi="Times New Roman"/>
              <w:noProof/>
              <w:sz w:val="24"/>
              <w:szCs w:val="24"/>
              <w:lang w:val="en-HK"/>
            </w:rPr>
          </w:pPr>
          <w:hyperlink w:anchor="_Toc15249965" w:history="1">
            <w:r w:rsidR="005408D0" w:rsidRPr="00E41C13">
              <w:rPr>
                <w:rStyle w:val="a9"/>
                <w:rFonts w:ascii="Times New Roman" w:hAnsi="Times New Roman"/>
                <w:noProof/>
              </w:rPr>
              <w:t>7</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Discussion and conclus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1</w:t>
            </w:r>
            <w:r w:rsidR="005408D0" w:rsidRPr="00E41C13">
              <w:rPr>
                <w:rFonts w:ascii="Times New Roman" w:hAnsi="Times New Roman"/>
                <w:noProof/>
                <w:webHidden/>
              </w:rPr>
              <w:fldChar w:fldCharType="end"/>
            </w:r>
          </w:hyperlink>
        </w:p>
        <w:p w14:paraId="5081305E" w14:textId="5B6ABC7A"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66" w:history="1">
            <w:r w:rsidR="005408D0" w:rsidRPr="00E41C13">
              <w:rPr>
                <w:rStyle w:val="a9"/>
                <w:rFonts w:ascii="Times New Roman" w:hAnsi="Times New Roman"/>
                <w:noProof/>
              </w:rPr>
              <w:t>7.1</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Evaluation of the techniqu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1</w:t>
            </w:r>
            <w:r w:rsidR="005408D0" w:rsidRPr="00E41C13">
              <w:rPr>
                <w:rFonts w:ascii="Times New Roman" w:hAnsi="Times New Roman"/>
                <w:noProof/>
                <w:webHidden/>
              </w:rPr>
              <w:fldChar w:fldCharType="end"/>
            </w:r>
          </w:hyperlink>
        </w:p>
        <w:p w14:paraId="07297100" w14:textId="6E63A869"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67" w:history="1">
            <w:r w:rsidR="005408D0" w:rsidRPr="00E41C13">
              <w:rPr>
                <w:rStyle w:val="a9"/>
                <w:rFonts w:ascii="Times New Roman" w:hAnsi="Times New Roman"/>
                <w:noProof/>
              </w:rPr>
              <w:t>7.2</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Conclus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2</w:t>
            </w:r>
            <w:r w:rsidR="005408D0" w:rsidRPr="00E41C13">
              <w:rPr>
                <w:rFonts w:ascii="Times New Roman" w:hAnsi="Times New Roman"/>
                <w:noProof/>
                <w:webHidden/>
              </w:rPr>
              <w:fldChar w:fldCharType="end"/>
            </w:r>
          </w:hyperlink>
        </w:p>
        <w:p w14:paraId="5BE0C139" w14:textId="4B163191" w:rsidR="005408D0" w:rsidRPr="00E41C13" w:rsidRDefault="000E09A5">
          <w:pPr>
            <w:pStyle w:val="TOC2"/>
            <w:tabs>
              <w:tab w:val="left" w:pos="960"/>
              <w:tab w:val="right" w:leader="dot" w:pos="7586"/>
            </w:tabs>
            <w:rPr>
              <w:rFonts w:ascii="Times New Roman" w:hAnsi="Times New Roman"/>
              <w:noProof/>
              <w:sz w:val="24"/>
              <w:szCs w:val="24"/>
              <w:lang w:val="en-HK"/>
            </w:rPr>
          </w:pPr>
          <w:hyperlink w:anchor="_Toc15249968" w:history="1">
            <w:r w:rsidR="005408D0" w:rsidRPr="00E41C13">
              <w:rPr>
                <w:rStyle w:val="a9"/>
                <w:rFonts w:ascii="Times New Roman" w:hAnsi="Times New Roman"/>
                <w:noProof/>
              </w:rPr>
              <w:t>7.3</w:t>
            </w:r>
            <w:r w:rsidR="005408D0" w:rsidRPr="00E41C13">
              <w:rPr>
                <w:rFonts w:ascii="Times New Roman" w:hAnsi="Times New Roman"/>
                <w:noProof/>
                <w:sz w:val="24"/>
                <w:szCs w:val="24"/>
                <w:lang w:val="en-HK"/>
              </w:rPr>
              <w:tab/>
            </w:r>
            <w:r w:rsidR="005408D0" w:rsidRPr="00E41C13">
              <w:rPr>
                <w:rStyle w:val="a9"/>
                <w:rFonts w:ascii="Times New Roman" w:hAnsi="Times New Roman"/>
                <w:noProof/>
              </w:rPr>
              <w:t>Recommendations for further investigat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3</w:t>
            </w:r>
            <w:r w:rsidR="005408D0" w:rsidRPr="00E41C13">
              <w:rPr>
                <w:rFonts w:ascii="Times New Roman" w:hAnsi="Times New Roman"/>
                <w:noProof/>
                <w:webHidden/>
              </w:rPr>
              <w:fldChar w:fldCharType="end"/>
            </w:r>
          </w:hyperlink>
        </w:p>
        <w:p w14:paraId="586198B3" w14:textId="7CA117C3" w:rsidR="005408D0" w:rsidRPr="00E41C13" w:rsidRDefault="000E09A5">
          <w:pPr>
            <w:pStyle w:val="TOC1"/>
            <w:tabs>
              <w:tab w:val="right" w:leader="dot" w:pos="7586"/>
            </w:tabs>
            <w:rPr>
              <w:rFonts w:ascii="Times New Roman" w:hAnsi="Times New Roman"/>
              <w:noProof/>
              <w:sz w:val="24"/>
              <w:szCs w:val="24"/>
              <w:lang w:val="en-HK"/>
            </w:rPr>
          </w:pPr>
          <w:hyperlink w:anchor="_Toc15249969" w:history="1">
            <w:r w:rsidR="005408D0" w:rsidRPr="00E41C13">
              <w:rPr>
                <w:rStyle w:val="a9"/>
                <w:rFonts w:ascii="Times New Roman" w:hAnsi="Times New Roman"/>
                <w:noProof/>
              </w:rPr>
              <w:t>Appendic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5</w:t>
            </w:r>
            <w:r w:rsidR="005408D0" w:rsidRPr="00E41C13">
              <w:rPr>
                <w:rFonts w:ascii="Times New Roman" w:hAnsi="Times New Roman"/>
                <w:noProof/>
                <w:webHidden/>
              </w:rPr>
              <w:fldChar w:fldCharType="end"/>
            </w:r>
          </w:hyperlink>
        </w:p>
        <w:p w14:paraId="332BE192" w14:textId="2C1840C9" w:rsidR="005408D0" w:rsidRPr="00E41C13" w:rsidRDefault="000E09A5">
          <w:pPr>
            <w:pStyle w:val="TOC1"/>
            <w:tabs>
              <w:tab w:val="right" w:leader="dot" w:pos="7586"/>
            </w:tabs>
            <w:rPr>
              <w:rFonts w:ascii="Times New Roman" w:hAnsi="Times New Roman"/>
              <w:noProof/>
              <w:sz w:val="24"/>
              <w:szCs w:val="24"/>
              <w:lang w:val="en-HK"/>
            </w:rPr>
          </w:pPr>
          <w:hyperlink w:anchor="_Toc15249970" w:history="1">
            <w:r w:rsidR="005408D0" w:rsidRPr="00E41C13">
              <w:rPr>
                <w:rStyle w:val="a9"/>
                <w:rFonts w:ascii="Times New Roman" w:hAnsi="Times New Roman"/>
                <w:noProof/>
              </w:rPr>
              <w:t>Referenc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7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E77E4F">
              <w:rPr>
                <w:rFonts w:ascii="Times New Roman" w:hAnsi="Times New Roman"/>
                <w:noProof/>
                <w:webHidden/>
              </w:rPr>
              <w:t>46</w:t>
            </w:r>
            <w:r w:rsidR="005408D0" w:rsidRPr="00E41C13">
              <w:rPr>
                <w:rFonts w:ascii="Times New Roman" w:hAnsi="Times New Roman"/>
                <w:noProof/>
                <w:webHidden/>
              </w:rPr>
              <w:fldChar w:fldCharType="end"/>
            </w:r>
          </w:hyperlink>
        </w:p>
        <w:p w14:paraId="1C7435D7" w14:textId="1391A508" w:rsidR="00CB4009" w:rsidRPr="005408D0" w:rsidRDefault="00CB4009">
          <w:pPr>
            <w:rPr>
              <w:rFonts w:ascii="Times New Roman" w:hAnsi="Times New Roman" w:cs="Times New Roman"/>
            </w:rPr>
          </w:pPr>
          <w:r w:rsidRPr="005408D0">
            <w:rPr>
              <w:rFonts w:ascii="Times New Roman" w:hAnsi="Times New Roman" w:cs="Times New Roman"/>
              <w:b/>
              <w:bCs/>
              <w:lang w:val="zh-CN"/>
            </w:rPr>
            <w:fldChar w:fldCharType="end"/>
          </w:r>
        </w:p>
      </w:sdtContent>
    </w:sdt>
    <w:p w14:paraId="65FA5178" w14:textId="32F2E3C1" w:rsidR="00555A8A" w:rsidRPr="005408D0" w:rsidRDefault="00555A8A" w:rsidP="00555A8A">
      <w:pPr>
        <w:rPr>
          <w:rFonts w:ascii="Times New Roman" w:hAnsi="Times New Roman" w:cs="Times New Roman"/>
          <w:sz w:val="24"/>
          <w:szCs w:val="24"/>
        </w:rPr>
        <w:sectPr w:rsidR="00555A8A" w:rsidRPr="005408D0" w:rsidSect="00377CC4">
          <w:pgSz w:w="11906" w:h="16838"/>
          <w:pgMar w:top="1418" w:right="2155" w:bottom="1418" w:left="2155" w:header="851" w:footer="992" w:gutter="0"/>
          <w:pgNumType w:start="1"/>
          <w:cols w:space="425"/>
          <w:docGrid w:type="lines" w:linePitch="312"/>
        </w:sectPr>
      </w:pPr>
    </w:p>
    <w:p w14:paraId="71917249" w14:textId="2E96E2AB" w:rsidR="00D127BC" w:rsidRPr="005408D0" w:rsidRDefault="00555A8A" w:rsidP="00555A8A">
      <w:pPr>
        <w:pStyle w:val="1"/>
        <w:rPr>
          <w:rFonts w:cs="Times New Roman"/>
        </w:rPr>
      </w:pPr>
      <w:bookmarkStart w:id="3" w:name="_Toc15249924"/>
      <w:r w:rsidRPr="005408D0">
        <w:rPr>
          <w:rFonts w:cs="Times New Roman"/>
        </w:rPr>
        <w:lastRenderedPageBreak/>
        <w:t>1</w:t>
      </w:r>
      <w:r w:rsidRPr="005408D0">
        <w:rPr>
          <w:rFonts w:cs="Times New Roman"/>
        </w:rPr>
        <w:tab/>
      </w:r>
      <w:r w:rsidR="00D127BC" w:rsidRPr="005408D0">
        <w:rPr>
          <w:rFonts w:cs="Times New Roman"/>
        </w:rPr>
        <w:t>Introduction</w:t>
      </w:r>
      <w:bookmarkEnd w:id="3"/>
    </w:p>
    <w:p w14:paraId="73DA4A16" w14:textId="72144F60" w:rsidR="00D127BC" w:rsidRPr="005408D0" w:rsidRDefault="00AF7F1B" w:rsidP="00D127BC">
      <w:pPr>
        <w:widowControl/>
        <w:spacing w:line="480" w:lineRule="auto"/>
        <w:ind w:left="425"/>
        <w:rPr>
          <w:rFonts w:ascii="Times New Roman" w:hAnsi="Times New Roman" w:cs="Times New Roman"/>
          <w:sz w:val="24"/>
          <w:szCs w:val="24"/>
        </w:rPr>
      </w:pPr>
      <w:r w:rsidRPr="00AF7F1B">
        <w:rPr>
          <w:rFonts w:ascii="Times New Roman" w:hAnsi="Times New Roman" w:cs="Times New Roman"/>
          <w:sz w:val="24"/>
          <w:szCs w:val="24"/>
        </w:rPr>
        <w:t>With the development of the economy, people’s demand for tourism is growing. However, it is very difficult to plan a reasonable, economic and specific travel route in a short period. So, this project offers a convenient and fast way to plan the travel route for the user. The user only needs to input multiple destinations and the total travelling time and then the system recommends the best travel route based on the comprehensive consideration of the travel route cost. In addition, the system will also plan the detailed route between the travel spots in the city.</w:t>
      </w:r>
    </w:p>
    <w:p w14:paraId="185919AB" w14:textId="39CD6A3D" w:rsidR="00D127BC" w:rsidRPr="005408D0" w:rsidRDefault="00CB4009" w:rsidP="00CB4009">
      <w:pPr>
        <w:pStyle w:val="2"/>
        <w:rPr>
          <w:rFonts w:cs="Times New Roman"/>
        </w:rPr>
      </w:pPr>
      <w:bookmarkStart w:id="4" w:name="_Toc15249925"/>
      <w:bookmarkStart w:id="5" w:name="_Hlk15163698"/>
      <w:r w:rsidRPr="005408D0">
        <w:rPr>
          <w:rFonts w:cs="Times New Roman"/>
        </w:rPr>
        <w:t>1.1</w:t>
      </w:r>
      <w:r w:rsidRPr="005408D0">
        <w:rPr>
          <w:rFonts w:cs="Times New Roman"/>
        </w:rPr>
        <w:tab/>
      </w:r>
      <w:r w:rsidR="00D127BC" w:rsidRPr="005408D0">
        <w:rPr>
          <w:rFonts w:cs="Times New Roman"/>
        </w:rPr>
        <w:t>The subject matter and the scope of the investigation</w:t>
      </w:r>
      <w:bookmarkEnd w:id="4"/>
    </w:p>
    <w:bookmarkEnd w:id="5"/>
    <w:p w14:paraId="37CBD33B" w14:textId="56ECEDFB" w:rsidR="001C1677" w:rsidRPr="001C1677" w:rsidRDefault="001C1677" w:rsidP="001C1677">
      <w:pPr>
        <w:widowControl/>
        <w:spacing w:line="480" w:lineRule="auto"/>
        <w:ind w:left="567"/>
        <w:rPr>
          <w:rFonts w:ascii="Times New Roman" w:hAnsi="Times New Roman" w:cs="Times New Roman"/>
          <w:sz w:val="24"/>
          <w:szCs w:val="24"/>
        </w:rPr>
      </w:pPr>
      <w:r w:rsidRPr="001C1677">
        <w:rPr>
          <w:rFonts w:ascii="Times New Roman" w:hAnsi="Times New Roman" w:cs="Times New Roman"/>
          <w:sz w:val="24"/>
          <w:szCs w:val="24"/>
        </w:rPr>
        <w:t xml:space="preserve">Travel route planning is to develop a route in a certain area, to enable visitors to get the maximum viewing effect in the shortest time and have certain characteristics. And the route is reasonably connected by several tourist spots or tourist cities by the traffic line. </w:t>
      </w:r>
    </w:p>
    <w:p w14:paraId="34E845F6" w14:textId="2173423F" w:rsidR="00D127BC" w:rsidRPr="005408D0" w:rsidRDefault="001C1677" w:rsidP="001C1677">
      <w:pPr>
        <w:widowControl/>
        <w:spacing w:line="480" w:lineRule="auto"/>
        <w:ind w:left="567"/>
        <w:rPr>
          <w:rFonts w:ascii="Times New Roman" w:hAnsi="Times New Roman" w:cs="Times New Roman"/>
          <w:sz w:val="24"/>
          <w:szCs w:val="24"/>
        </w:rPr>
      </w:pPr>
      <w:r w:rsidRPr="001C1677">
        <w:rPr>
          <w:rFonts w:ascii="Times New Roman" w:hAnsi="Times New Roman" w:cs="Times New Roman"/>
          <w:sz w:val="24"/>
          <w:szCs w:val="24"/>
        </w:rPr>
        <w:t>   Under the constraints of attractions, transportation expenses, travel time, and travel locations, it is significant to investigate how to choose the right and best series of attractions from a variety of attractions and form a route for tourists to refer to. In terms of applications, it is necessary to combine attractions, itineraries, and routes and maps. When you select an attraction, you can see its location on the map. While planning the itinerary and route, you can also see the distribution of the itinerary and the direction of the route on the map.</w:t>
      </w:r>
    </w:p>
    <w:p w14:paraId="4DD0C4E9" w14:textId="6B543E30" w:rsidR="00D127BC" w:rsidRPr="005408D0" w:rsidRDefault="00CB4009" w:rsidP="00CB4009">
      <w:pPr>
        <w:pStyle w:val="2"/>
        <w:rPr>
          <w:rFonts w:cs="Times New Roman"/>
        </w:rPr>
      </w:pPr>
      <w:bookmarkStart w:id="6" w:name="_Toc15249926"/>
      <w:bookmarkStart w:id="7" w:name="_Hlk15163743"/>
      <w:r w:rsidRPr="005408D0">
        <w:rPr>
          <w:rFonts w:cs="Times New Roman"/>
        </w:rPr>
        <w:lastRenderedPageBreak/>
        <w:t>1.2</w:t>
      </w:r>
      <w:r w:rsidRPr="005408D0">
        <w:rPr>
          <w:rFonts w:cs="Times New Roman"/>
        </w:rPr>
        <w:tab/>
      </w:r>
      <w:r w:rsidR="00D127BC" w:rsidRPr="005408D0">
        <w:rPr>
          <w:rFonts w:cs="Times New Roman"/>
        </w:rPr>
        <w:t>The purpose of the project</w:t>
      </w:r>
      <w:bookmarkEnd w:id="6"/>
    </w:p>
    <w:bookmarkEnd w:id="7"/>
    <w:p w14:paraId="5D1EF09D" w14:textId="346F1307" w:rsidR="00D127BC" w:rsidRPr="005408D0" w:rsidRDefault="00D127BC" w:rsidP="00D127BC">
      <w:pPr>
        <w:widowControl/>
        <w:spacing w:line="480" w:lineRule="auto"/>
        <w:ind w:left="567"/>
        <w:jc w:val="left"/>
        <w:rPr>
          <w:rFonts w:ascii="Times New Roman" w:hAnsi="Times New Roman" w:cs="Times New Roman"/>
          <w:b/>
          <w:sz w:val="24"/>
          <w:szCs w:val="24"/>
        </w:rPr>
      </w:pPr>
      <w:r w:rsidRPr="005408D0">
        <w:rPr>
          <w:rFonts w:ascii="Times New Roman" w:hAnsi="Times New Roman" w:cs="Times New Roman"/>
          <w:sz w:val="24"/>
          <w:szCs w:val="24"/>
        </w:rPr>
        <w:t>It is very difficult to plan a reasonable, economic and specific travel route in a short period of time from plenty of travelling spots which can be shown in Figure 1</w:t>
      </w:r>
      <w:r w:rsidR="009F719D" w:rsidRPr="005408D0">
        <w:rPr>
          <w:rFonts w:ascii="Times New Roman" w:hAnsi="Times New Roman" w:cs="Times New Roman"/>
          <w:sz w:val="24"/>
          <w:szCs w:val="24"/>
        </w:rPr>
        <w:t>-</w:t>
      </w:r>
      <w:r w:rsidR="00CB4009" w:rsidRPr="005408D0">
        <w:rPr>
          <w:rFonts w:ascii="Times New Roman" w:hAnsi="Times New Roman" w:cs="Times New Roman"/>
          <w:sz w:val="24"/>
          <w:szCs w:val="24"/>
        </w:rPr>
        <w:t>1.</w:t>
      </w:r>
      <w:r w:rsidRPr="005408D0">
        <w:rPr>
          <w:rFonts w:ascii="Times New Roman" w:hAnsi="Times New Roman" w:cs="Times New Roman"/>
          <w:sz w:val="24"/>
          <w:szCs w:val="24"/>
        </w:rPr>
        <w:t xml:space="preserve"> </w:t>
      </w:r>
      <w:r w:rsidR="003E6C0F" w:rsidRPr="005408D0">
        <w:rPr>
          <w:rFonts w:ascii="Times New Roman" w:hAnsi="Times New Roman" w:cs="Times New Roman"/>
          <w:sz w:val="24"/>
          <w:szCs w:val="24"/>
        </w:rPr>
        <w:t>So,</w:t>
      </w:r>
      <w:r w:rsidRPr="005408D0">
        <w:rPr>
          <w:rFonts w:ascii="Times New Roman" w:hAnsi="Times New Roman" w:cs="Times New Roman"/>
          <w:sz w:val="24"/>
          <w:szCs w:val="24"/>
        </w:rPr>
        <w:t xml:space="preserve"> this system aims to provide a convenient and fast way to plan the travel route for the user.</w:t>
      </w:r>
    </w:p>
    <w:p w14:paraId="0701AC4D" w14:textId="77777777" w:rsidR="00D127BC" w:rsidRPr="005408D0" w:rsidRDefault="00D127BC" w:rsidP="00D127BC">
      <w:pPr>
        <w:widowControl/>
        <w:spacing w:line="480" w:lineRule="auto"/>
        <w:ind w:left="567"/>
        <w:jc w:val="left"/>
        <w:rPr>
          <w:rFonts w:ascii="Times New Roman" w:hAnsi="Times New Roman" w:cs="Times New Roman"/>
          <w:b/>
          <w:sz w:val="24"/>
          <w:szCs w:val="24"/>
        </w:rPr>
      </w:pPr>
      <w:r w:rsidRPr="005408D0">
        <w:rPr>
          <w:rFonts w:ascii="Times New Roman" w:hAnsi="Times New Roman" w:cs="Times New Roman"/>
          <w:b/>
          <w:noProof/>
          <w:sz w:val="24"/>
          <w:szCs w:val="24"/>
        </w:rPr>
        <w:drawing>
          <wp:inline distT="0" distB="0" distL="0" distR="0" wp14:anchorId="485C98E7" wp14:editId="2362AC63">
            <wp:extent cx="4535487" cy="3025775"/>
            <wp:effectExtent l="0" t="0" r="0" b="3175"/>
            <wp:docPr id="5129" name="图片占位符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9" name="图片占位符 3"/>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35487"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663BC3B6" w14:textId="660F4F66" w:rsidR="00D127BC" w:rsidRPr="005408D0" w:rsidRDefault="00D127BC" w:rsidP="00D127BC">
      <w:pPr>
        <w:widowControl/>
        <w:spacing w:line="480" w:lineRule="auto"/>
        <w:ind w:left="567"/>
        <w:jc w:val="center"/>
        <w:rPr>
          <w:rFonts w:ascii="Times New Roman" w:hAnsi="Times New Roman" w:cs="Times New Roman"/>
          <w:bCs/>
          <w:sz w:val="22"/>
        </w:rPr>
      </w:pPr>
      <w:r w:rsidRPr="005408D0">
        <w:rPr>
          <w:rFonts w:ascii="Times New Roman" w:hAnsi="Times New Roman" w:cs="Times New Roman"/>
          <w:bCs/>
          <w:sz w:val="22"/>
        </w:rPr>
        <w:t>Figure 1</w:t>
      </w:r>
      <w:r w:rsidR="002D320A" w:rsidRPr="005408D0">
        <w:rPr>
          <w:rFonts w:ascii="Times New Roman" w:hAnsi="Times New Roman" w:cs="Times New Roman"/>
          <w:bCs/>
          <w:sz w:val="22"/>
        </w:rPr>
        <w:t>-</w:t>
      </w:r>
      <w:r w:rsidRPr="005408D0">
        <w:rPr>
          <w:rFonts w:ascii="Times New Roman" w:hAnsi="Times New Roman" w:cs="Times New Roman"/>
          <w:bCs/>
          <w:sz w:val="22"/>
        </w:rPr>
        <w:t>1 Travelling Spots Diagram</w:t>
      </w:r>
    </w:p>
    <w:p w14:paraId="1DD010BC" w14:textId="3291F229" w:rsidR="00D127BC" w:rsidRPr="005408D0" w:rsidRDefault="00622D00" w:rsidP="00D127BC">
      <w:pPr>
        <w:widowControl/>
        <w:spacing w:line="480" w:lineRule="auto"/>
        <w:ind w:left="567"/>
        <w:rPr>
          <w:rFonts w:ascii="Times New Roman" w:hAnsi="Times New Roman" w:cs="Times New Roman"/>
          <w:sz w:val="24"/>
          <w:szCs w:val="24"/>
        </w:rPr>
      </w:pPr>
      <w:r w:rsidRPr="005408D0">
        <w:rPr>
          <w:rFonts w:ascii="Times New Roman" w:hAnsi="Times New Roman" w:cs="Times New Roman"/>
          <w:sz w:val="24"/>
          <w:szCs w:val="24"/>
        </w:rPr>
        <w:tab/>
      </w:r>
      <w:r w:rsidR="00D127BC" w:rsidRPr="005408D0">
        <w:rPr>
          <w:rFonts w:ascii="Times New Roman" w:hAnsi="Times New Roman" w:cs="Times New Roman"/>
          <w:sz w:val="24"/>
          <w:szCs w:val="24"/>
        </w:rPr>
        <w:t>Travelling Route Generation System offers a convenient and fast way to plan the travel route.</w:t>
      </w:r>
    </w:p>
    <w:p w14:paraId="6001FD8D" w14:textId="46191D18" w:rsidR="00A92CC1" w:rsidRPr="005408D0" w:rsidRDefault="00622D00" w:rsidP="00D127BC">
      <w:pPr>
        <w:widowControl/>
        <w:spacing w:line="480" w:lineRule="auto"/>
        <w:ind w:left="567"/>
        <w:rPr>
          <w:rFonts w:ascii="Times New Roman" w:hAnsi="Times New Roman" w:cs="Times New Roman"/>
          <w:sz w:val="24"/>
          <w:szCs w:val="24"/>
        </w:rPr>
      </w:pPr>
      <w:r w:rsidRPr="005408D0">
        <w:rPr>
          <w:rFonts w:ascii="Times New Roman" w:hAnsi="Times New Roman" w:cs="Times New Roman"/>
          <w:sz w:val="24"/>
          <w:szCs w:val="24"/>
        </w:rPr>
        <w:tab/>
      </w:r>
      <w:r w:rsidR="00D127BC" w:rsidRPr="005408D0">
        <w:rPr>
          <w:rFonts w:ascii="Times New Roman" w:hAnsi="Times New Roman" w:cs="Times New Roman"/>
          <w:sz w:val="24"/>
          <w:szCs w:val="24"/>
        </w:rPr>
        <w:t xml:space="preserve">This web-based system contains at least </w:t>
      </w:r>
      <w:r w:rsidR="00EC203B" w:rsidRPr="005408D0">
        <w:rPr>
          <w:rFonts w:ascii="Times New Roman" w:hAnsi="Times New Roman" w:cs="Times New Roman"/>
          <w:sz w:val="24"/>
          <w:szCs w:val="24"/>
        </w:rPr>
        <w:t>two</w:t>
      </w:r>
      <w:r w:rsidR="00D127BC" w:rsidRPr="005408D0">
        <w:rPr>
          <w:rFonts w:ascii="Times New Roman" w:hAnsi="Times New Roman" w:cs="Times New Roman"/>
          <w:sz w:val="24"/>
          <w:szCs w:val="24"/>
        </w:rPr>
        <w:t xml:space="preserve"> shining points. The first </w:t>
      </w:r>
      <w:r w:rsidR="00FB5F4F" w:rsidRPr="005408D0">
        <w:rPr>
          <w:rFonts w:ascii="Times New Roman" w:hAnsi="Times New Roman" w:cs="Times New Roman"/>
          <w:sz w:val="24"/>
          <w:szCs w:val="24"/>
        </w:rPr>
        <w:t>one</w:t>
      </w:r>
      <w:r w:rsidR="00D127BC" w:rsidRPr="005408D0">
        <w:rPr>
          <w:rFonts w:ascii="Times New Roman" w:hAnsi="Times New Roman" w:cs="Times New Roman"/>
          <w:sz w:val="24"/>
          <w:szCs w:val="24"/>
        </w:rPr>
        <w:t xml:space="preserve"> is the system is </w:t>
      </w:r>
      <w:r w:rsidR="00A3412E" w:rsidRPr="005408D0">
        <w:rPr>
          <w:rFonts w:ascii="Times New Roman" w:hAnsi="Times New Roman" w:cs="Times New Roman"/>
          <w:sz w:val="24"/>
          <w:szCs w:val="24"/>
        </w:rPr>
        <w:t>clear</w:t>
      </w:r>
      <w:r w:rsidR="00D127BC" w:rsidRPr="005408D0">
        <w:rPr>
          <w:rFonts w:ascii="Times New Roman" w:hAnsi="Times New Roman" w:cs="Times New Roman"/>
          <w:sz w:val="24"/>
          <w:szCs w:val="24"/>
        </w:rPr>
        <w:t xml:space="preserve"> and simple to use. The user only needs to input multiple destinations and the total travelling time and then the system recommends the best travel plan based on the comprehensive consideration of the whole travel route cost. </w:t>
      </w:r>
      <w:r w:rsidR="00C82A68" w:rsidRPr="005408D0">
        <w:rPr>
          <w:rFonts w:ascii="Times New Roman" w:hAnsi="Times New Roman" w:cs="Times New Roman"/>
          <w:sz w:val="24"/>
          <w:szCs w:val="24"/>
        </w:rPr>
        <w:t>The other one is</w:t>
      </w:r>
      <w:r w:rsidR="00D127BC" w:rsidRPr="005408D0">
        <w:rPr>
          <w:rFonts w:ascii="Times New Roman" w:hAnsi="Times New Roman" w:cs="Times New Roman"/>
          <w:sz w:val="24"/>
          <w:szCs w:val="24"/>
        </w:rPr>
        <w:t xml:space="preserve"> the system </w:t>
      </w:r>
      <w:r w:rsidR="00D127BC" w:rsidRPr="005408D0">
        <w:rPr>
          <w:rFonts w:ascii="Times New Roman" w:hAnsi="Times New Roman" w:cs="Times New Roman"/>
          <w:sz w:val="24"/>
          <w:szCs w:val="24"/>
        </w:rPr>
        <w:lastRenderedPageBreak/>
        <w:t>is fully responsive to phone and computers.</w:t>
      </w:r>
      <w:r w:rsidR="00671ED5" w:rsidRPr="005408D0">
        <w:rPr>
          <w:rFonts w:ascii="Times New Roman" w:hAnsi="Times New Roman" w:cs="Times New Roman"/>
          <w:sz w:val="24"/>
          <w:szCs w:val="24"/>
        </w:rPr>
        <w:t xml:space="preserve"> Figure 1-2 shows the </w:t>
      </w:r>
      <w:r w:rsidR="00E94849" w:rsidRPr="005408D0">
        <w:rPr>
          <w:rFonts w:ascii="Times New Roman" w:hAnsi="Times New Roman" w:cs="Times New Roman"/>
          <w:sz w:val="24"/>
          <w:szCs w:val="24"/>
        </w:rPr>
        <w:t>techniques used in the project.</w:t>
      </w:r>
      <w:r w:rsidR="007013A7" w:rsidRPr="005408D0">
        <w:rPr>
          <w:rFonts w:ascii="Times New Roman" w:hAnsi="Times New Roman" w:cs="Times New Roman"/>
          <w:sz w:val="24"/>
          <w:szCs w:val="24"/>
        </w:rPr>
        <w:t xml:space="preserve"> </w:t>
      </w:r>
    </w:p>
    <w:p w14:paraId="1E780688" w14:textId="77777777" w:rsidR="00671ED5" w:rsidRPr="005408D0" w:rsidRDefault="00671ED5" w:rsidP="00671ED5">
      <w:pPr>
        <w:widowControl/>
        <w:spacing w:line="480" w:lineRule="auto"/>
        <w:ind w:left="567"/>
        <w:jc w:val="center"/>
        <w:rPr>
          <w:rFonts w:ascii="Times New Roman" w:hAnsi="Times New Roman" w:cs="Times New Roman"/>
          <w:sz w:val="24"/>
          <w:szCs w:val="24"/>
        </w:rPr>
      </w:pPr>
      <w:r w:rsidRPr="005408D0">
        <w:rPr>
          <w:rFonts w:ascii="Times New Roman" w:hAnsi="Times New Roman" w:cs="Times New Roman"/>
          <w:noProof/>
        </w:rPr>
        <w:drawing>
          <wp:inline distT="0" distB="0" distL="0" distR="0" wp14:anchorId="6525A39F" wp14:editId="7002F023">
            <wp:extent cx="3984315" cy="15557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86168" cy="1556474"/>
                    </a:xfrm>
                    <a:prstGeom prst="rect">
                      <a:avLst/>
                    </a:prstGeom>
                  </pic:spPr>
                </pic:pic>
              </a:graphicData>
            </a:graphic>
          </wp:inline>
        </w:drawing>
      </w:r>
    </w:p>
    <w:p w14:paraId="2005ED94" w14:textId="2F55C797" w:rsidR="00671ED5" w:rsidRPr="00E41C13" w:rsidRDefault="00671ED5" w:rsidP="00E41C13">
      <w:pPr>
        <w:widowControl/>
        <w:spacing w:line="480" w:lineRule="auto"/>
        <w:ind w:left="567"/>
        <w:jc w:val="center"/>
        <w:rPr>
          <w:rFonts w:ascii="Times New Roman" w:hAnsi="Times New Roman" w:cs="Times New Roman"/>
          <w:bCs/>
          <w:sz w:val="22"/>
        </w:rPr>
      </w:pPr>
      <w:r w:rsidRPr="005408D0">
        <w:rPr>
          <w:rFonts w:ascii="Times New Roman" w:hAnsi="Times New Roman" w:cs="Times New Roman"/>
          <w:bCs/>
          <w:sz w:val="22"/>
        </w:rPr>
        <w:t>Figure 1-2 Techniques used in the project</w:t>
      </w:r>
    </w:p>
    <w:p w14:paraId="7FD99E9F" w14:textId="70F0A93D" w:rsidR="00D127BC" w:rsidRPr="005408D0" w:rsidRDefault="00CB4009" w:rsidP="00CB4009">
      <w:pPr>
        <w:pStyle w:val="2"/>
        <w:rPr>
          <w:rFonts w:cs="Times New Roman"/>
        </w:rPr>
      </w:pPr>
      <w:bookmarkStart w:id="8" w:name="_Toc15249927"/>
      <w:bookmarkStart w:id="9" w:name="_Hlk15163833"/>
      <w:r w:rsidRPr="005408D0">
        <w:rPr>
          <w:rFonts w:cs="Times New Roman"/>
        </w:rPr>
        <w:t>1.3</w:t>
      </w:r>
      <w:r w:rsidRPr="005408D0">
        <w:rPr>
          <w:rFonts w:cs="Times New Roman"/>
        </w:rPr>
        <w:tab/>
      </w:r>
      <w:r w:rsidR="00D127BC" w:rsidRPr="005408D0">
        <w:rPr>
          <w:rFonts w:cs="Times New Roman"/>
        </w:rPr>
        <w:t>The organization of the report</w:t>
      </w:r>
      <w:bookmarkEnd w:id="8"/>
    </w:p>
    <w:bookmarkEnd w:id="9"/>
    <w:p w14:paraId="4D3EA48F"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xml:space="preserve">This project report is divided into five chapters, each of which is as follows: </w:t>
      </w:r>
    </w:p>
    <w:p w14:paraId="773BD4AB"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first chapter introduces the background, purpose and challenge of the work of this project. And this report also illustrates related technologies, including travel itinerary planning algorithms.</w:t>
      </w:r>
    </w:p>
    <w:p w14:paraId="4D5A9257"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second chapter illustrates the analysis of this project.</w:t>
      </w:r>
    </w:p>
    <w:p w14:paraId="26ACF4F0"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xml:space="preserve">   The third chapter shows the techniques, algorithms and methodology used in the system. </w:t>
      </w:r>
    </w:p>
    <w:p w14:paraId="543D7327"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fourth chapter introduces whole Design and construction of this system.</w:t>
      </w:r>
    </w:p>
    <w:p w14:paraId="54778272"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fifth chapter shows the algorithmic results and the presentation of the website.</w:t>
      </w:r>
    </w:p>
    <w:p w14:paraId="3CF0C88F" w14:textId="07D4431B" w:rsidR="00E94AA4" w:rsidRPr="005408D0"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xml:space="preserve">   The sixth part is about the analysis of the results above. And in the conclusions’ section, critical evaluation of the techniques used, and </w:t>
      </w:r>
      <w:r w:rsidRPr="00E94AA4">
        <w:rPr>
          <w:rFonts w:ascii="Times New Roman" w:hAnsi="Times New Roman" w:cs="Times New Roman"/>
          <w:sz w:val="24"/>
          <w:szCs w:val="24"/>
        </w:rPr>
        <w:lastRenderedPageBreak/>
        <w:t>results obtained are carried out. And we also include recommendations for further investigations.</w:t>
      </w:r>
    </w:p>
    <w:p w14:paraId="4C2B8F40" w14:textId="58B60C65" w:rsidR="00D127BC" w:rsidRPr="005408D0" w:rsidRDefault="00CB4009" w:rsidP="00CB4009">
      <w:pPr>
        <w:pStyle w:val="2"/>
        <w:rPr>
          <w:rFonts w:cs="Times New Roman"/>
        </w:rPr>
      </w:pPr>
      <w:bookmarkStart w:id="10" w:name="_Toc15249928"/>
      <w:bookmarkStart w:id="11" w:name="_Hlk15163912"/>
      <w:r w:rsidRPr="005408D0">
        <w:rPr>
          <w:rFonts w:cs="Times New Roman"/>
        </w:rPr>
        <w:t>1.4</w:t>
      </w:r>
      <w:r w:rsidRPr="005408D0">
        <w:rPr>
          <w:rFonts w:cs="Times New Roman"/>
        </w:rPr>
        <w:tab/>
      </w:r>
      <w:r w:rsidR="00D127BC" w:rsidRPr="005408D0">
        <w:rPr>
          <w:rFonts w:cs="Times New Roman"/>
        </w:rPr>
        <w:t>Survey of previously published work and current trends</w:t>
      </w:r>
      <w:bookmarkEnd w:id="10"/>
    </w:p>
    <w:bookmarkEnd w:id="11"/>
    <w:p w14:paraId="4982C804"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The principle of determining the tourist route is based on the purpose of tourism, the physiological conditions of the tourist subject, the economic and time purchasing power of the tourists, the hobby of the tourists and the special tourism subject.</w:t>
      </w:r>
    </w:p>
    <w:p w14:paraId="39402AE1"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The traditional tourist attraction recommendation is typically based on the popularity of the attraction or the recommendation algorithm for personalized recommendation, but there are few studies considering the recommendation of the top-level hot spots. In terms of travel route planning, the algorithm for considering both time and cost is still a vacancy between two different points. This paper makes up for the lack of research on the recommendation of popular tourist attractions and multi-factor travel route planning. At the same time, the system integrates the functions from the scenic spots to the route to meet the needs of tourists.</w:t>
      </w:r>
    </w:p>
    <w:p w14:paraId="6DB9C304"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xml:space="preserve">   As for how to generate the travelling route, the travel route planning problem is based on the evolution of the classic TSP problem. The TSP problem is a typical combinatorial optimization problem. At present, there are many researches on TSP in the world. It has been proposed based on the classical algorithm Dijk-stra algorithm [1], dynamic programming algorithm, branch and bound method [2], etc., and improved ant colony </w:t>
      </w:r>
      <w:r w:rsidRPr="007F5E97">
        <w:rPr>
          <w:rFonts w:ascii="Times New Roman" w:hAnsi="Times New Roman" w:cs="Times New Roman"/>
          <w:sz w:val="24"/>
          <w:szCs w:val="24"/>
        </w:rPr>
        <w:lastRenderedPageBreak/>
        <w:t>based on heuristic optimization algorithm, genetic algorithm, simulated annealing algorithm, tabu search algorithm, Hopfieltl neural network, particle swarm optimization algorithm, immune algorithm, etc. In recent years, the research of Chinese domestic scholars mainly focuses on the application and optimization of ant colony algorithm in route planning.</w:t>
      </w:r>
    </w:p>
    <w:p w14:paraId="0A7B6306"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Xu proposed the encounter algorithm based on the classical ant colony algorithm [6], which productively improved the quality of the ant colony algorithm. In addition, Xu improved the travel path, so that the ant colony algorithm can achieve dynamic planning.</w:t>
      </w:r>
    </w:p>
    <w:p w14:paraId="3A928651"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In the article “Improving the Application of TSP Model in Optimal Tourism Route Planning”, he proposed an improved TSP model with multiple time constraints in combination with actual tour conditions (such as queuing). Xu has made reasonable adjustments and analysis in light of the various situations that may be encountered in real life.</w:t>
      </w:r>
    </w:p>
    <w:p w14:paraId="2237A08D"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Yang explicitly designed the constraints of tourism route planning in the article [7]. It includes the number of holidays and time requirements for current city residents, combined with time, distance and cost.</w:t>
      </w:r>
    </w:p>
    <w:p w14:paraId="74B0DA47" w14:textId="4B1713DE" w:rsid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xml:space="preserve">   On the basis of Yang’s research, Wan improved the input variables of the whole system, including latitude and longitude coordinates, ticket fees, best travel routes and accommodation expenses, etc. in the article “Research on 5A Attractions Tourism Route Planning Problem Based on Ant Colony Algorithm”. Yang uses the ant colony algorithm to propose </w:t>
      </w:r>
      <w:r w:rsidRPr="007F5E97">
        <w:rPr>
          <w:rFonts w:ascii="Times New Roman" w:hAnsi="Times New Roman" w:cs="Times New Roman"/>
          <w:sz w:val="24"/>
          <w:szCs w:val="24"/>
        </w:rPr>
        <w:lastRenderedPageBreak/>
        <w:t>four target benefit maximization models for comprehensive time, cost, distance and comfort which improves the accuracy of recommendation.</w:t>
      </w:r>
    </w:p>
    <w:p w14:paraId="311D9E57" w14:textId="77777777" w:rsidR="00E41C13" w:rsidRPr="005408D0" w:rsidRDefault="00E41C13" w:rsidP="00D127BC">
      <w:pPr>
        <w:widowControl/>
        <w:spacing w:line="480" w:lineRule="auto"/>
        <w:ind w:left="567"/>
        <w:rPr>
          <w:rFonts w:ascii="Times New Roman" w:hAnsi="Times New Roman" w:cs="Times New Roman"/>
          <w:sz w:val="24"/>
          <w:szCs w:val="24"/>
        </w:rPr>
      </w:pPr>
    </w:p>
    <w:p w14:paraId="61824F5E" w14:textId="4436E444" w:rsidR="004B3160" w:rsidRPr="005408D0" w:rsidRDefault="00555A8A" w:rsidP="00555A8A">
      <w:pPr>
        <w:pStyle w:val="1"/>
        <w:rPr>
          <w:rFonts w:cs="Times New Roman"/>
        </w:rPr>
      </w:pPr>
      <w:bookmarkStart w:id="12" w:name="_Toc15249929"/>
      <w:r w:rsidRPr="005408D0">
        <w:rPr>
          <w:rFonts w:cs="Times New Roman"/>
        </w:rPr>
        <w:t>2</w:t>
      </w:r>
      <w:r w:rsidRPr="005408D0">
        <w:rPr>
          <w:rFonts w:cs="Times New Roman"/>
        </w:rPr>
        <w:tab/>
      </w:r>
      <w:r w:rsidR="004B3160" w:rsidRPr="005408D0">
        <w:rPr>
          <w:rFonts w:cs="Times New Roman"/>
        </w:rPr>
        <w:t>Analysis of problem</w:t>
      </w:r>
      <w:bookmarkEnd w:id="12"/>
    </w:p>
    <w:p w14:paraId="71EACDE3" w14:textId="047C78BD" w:rsidR="002404A5" w:rsidRPr="005408D0" w:rsidRDefault="002404A5" w:rsidP="00CB4009">
      <w:pPr>
        <w:pStyle w:val="2"/>
        <w:rPr>
          <w:rFonts w:cs="Times New Roman"/>
        </w:rPr>
      </w:pPr>
      <w:bookmarkStart w:id="13" w:name="_Toc15249930"/>
      <w:r w:rsidRPr="005408D0">
        <w:rPr>
          <w:rFonts w:cs="Times New Roman"/>
        </w:rPr>
        <w:t>2.1</w:t>
      </w:r>
      <w:r w:rsidRPr="005408D0">
        <w:rPr>
          <w:rFonts w:cs="Times New Roman"/>
        </w:rPr>
        <w:tab/>
      </w:r>
      <w:r w:rsidR="002117AF" w:rsidRPr="005408D0">
        <w:rPr>
          <w:rFonts w:cs="Times New Roman"/>
        </w:rPr>
        <w:t xml:space="preserve">Data </w:t>
      </w:r>
      <w:r w:rsidR="000A2E69" w:rsidRPr="005408D0">
        <w:rPr>
          <w:rFonts w:cs="Times New Roman"/>
        </w:rPr>
        <w:t>collection</w:t>
      </w:r>
      <w:bookmarkEnd w:id="13"/>
    </w:p>
    <w:p w14:paraId="4EB42EAB"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In order to generate the inter-city play sequence, we need to find a suitable map API, enter the city name to get its latitude and longitude information, according to the mathematical formula, you can get the spherical distance between the cities, the city recommended the number of play days, the order of play between the attractions, the same reason, Given the name of the attraction or the address of the attraction, you can return to the route between the attractions and the time required.</w:t>
      </w:r>
    </w:p>
    <w:p w14:paraId="716F36DA"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Second, we also need to get some tourist information about the city, such as the recommended number of days in the city, for reference to the number of days in the city, the location of the city, the location of the attraction, and the recommended length of the attraction planning.</w:t>
      </w:r>
    </w:p>
    <w:p w14:paraId="6A36B2AD" w14:textId="52983624" w:rsid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If we use crawlers to get the data, the speed of the crawler will greatly affect the speed of the program, so we need to design a file storage method, which can be read directly from the file for the input of the algorithm.</w:t>
      </w:r>
    </w:p>
    <w:p w14:paraId="323F3AC2" w14:textId="4E8420FF" w:rsidR="002404A5" w:rsidRPr="005408D0" w:rsidRDefault="002404A5" w:rsidP="00CB4009">
      <w:pPr>
        <w:pStyle w:val="2"/>
        <w:rPr>
          <w:rFonts w:cs="Times New Roman"/>
        </w:rPr>
      </w:pPr>
      <w:bookmarkStart w:id="14" w:name="_Toc15249931"/>
      <w:r w:rsidRPr="005408D0">
        <w:rPr>
          <w:rFonts w:cs="Times New Roman"/>
        </w:rPr>
        <w:lastRenderedPageBreak/>
        <w:t>2.</w:t>
      </w:r>
      <w:r w:rsidR="00CB4009" w:rsidRPr="005408D0">
        <w:rPr>
          <w:rFonts w:cs="Times New Roman"/>
        </w:rPr>
        <w:t>2</w:t>
      </w:r>
      <w:r w:rsidRPr="005408D0">
        <w:rPr>
          <w:rFonts w:cs="Times New Roman"/>
        </w:rPr>
        <w:tab/>
        <w:t>Simplif</w:t>
      </w:r>
      <w:r w:rsidR="000E1DF9" w:rsidRPr="005408D0">
        <w:rPr>
          <w:rFonts w:cs="Times New Roman"/>
        </w:rPr>
        <w:t>ication of</w:t>
      </w:r>
      <w:r w:rsidRPr="005408D0">
        <w:rPr>
          <w:rFonts w:cs="Times New Roman"/>
        </w:rPr>
        <w:t xml:space="preserve"> the problem</w:t>
      </w:r>
      <w:bookmarkEnd w:id="14"/>
    </w:p>
    <w:p w14:paraId="5980B8C2"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In fact, the system of the project can be described in a more general way, which is to traverse these locations as much as possible within a fixed time given the distance between a series of locations and these locations. This is very similar to the TSP (Traveling Salesman Problem) problem.</w:t>
      </w:r>
    </w:p>
    <w:p w14:paraId="3A3CC8D0"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The TSP problem is a typical combinatorial optimization problem. Many optimization problems can be directly or indirectly converted to TSP problems, and the TSP problem has been proved to have NPC computational complexity, which has great difficulty in solving.</w:t>
      </w:r>
    </w:p>
    <w:p w14:paraId="48F0A156"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TSP problem description:</w:t>
      </w:r>
    </w:p>
    <w:p w14:paraId="526A4EE9"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xml:space="preserve">     Suppose there is a traveling businessman who wants to visit N cities, ask him to start from a city, visit each city at most once, and finally return to the starting city to ensure that the selected path length is the shortest. </w:t>
      </w:r>
    </w:p>
    <w:p w14:paraId="5D11A560" w14:textId="53622559" w:rsid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On the basis of TSP, the system set more conditions. For example, the daily starting point and the ending point of the route within the city are hotels, and the daily playing time is within the time range corresponding to the compactness of the travel time selected by the user.</w:t>
      </w:r>
    </w:p>
    <w:p w14:paraId="792F7ECF" w14:textId="77777777" w:rsidR="00E85464" w:rsidRPr="005408D0" w:rsidRDefault="00E85464" w:rsidP="002404A5">
      <w:pPr>
        <w:widowControl/>
        <w:spacing w:line="480" w:lineRule="auto"/>
        <w:ind w:left="420"/>
        <w:rPr>
          <w:rFonts w:ascii="Times New Roman" w:hAnsi="Times New Roman" w:cs="Times New Roman"/>
          <w:bCs/>
          <w:sz w:val="24"/>
          <w:szCs w:val="24"/>
        </w:rPr>
      </w:pPr>
    </w:p>
    <w:p w14:paraId="5F2BBC50" w14:textId="4AFC60F6" w:rsidR="004B3160" w:rsidRPr="005408D0" w:rsidRDefault="00555A8A" w:rsidP="00555A8A">
      <w:pPr>
        <w:pStyle w:val="1"/>
        <w:rPr>
          <w:rFonts w:cs="Times New Roman"/>
        </w:rPr>
      </w:pPr>
      <w:bookmarkStart w:id="15" w:name="_Toc15249932"/>
      <w:r w:rsidRPr="005408D0">
        <w:rPr>
          <w:rFonts w:cs="Times New Roman"/>
        </w:rPr>
        <w:t>3</w:t>
      </w:r>
      <w:r w:rsidRPr="005408D0">
        <w:rPr>
          <w:rFonts w:cs="Times New Roman"/>
        </w:rPr>
        <w:tab/>
      </w:r>
      <w:r w:rsidR="004B3160" w:rsidRPr="005408D0">
        <w:rPr>
          <w:rFonts w:cs="Times New Roman"/>
        </w:rPr>
        <w:t>Methodology</w:t>
      </w:r>
      <w:bookmarkEnd w:id="15"/>
    </w:p>
    <w:p w14:paraId="78046808" w14:textId="16DF3175" w:rsidR="002404A5" w:rsidRPr="005408D0" w:rsidRDefault="002404A5" w:rsidP="00CB4009">
      <w:pPr>
        <w:pStyle w:val="2"/>
        <w:rPr>
          <w:rFonts w:cs="Times New Roman"/>
        </w:rPr>
      </w:pPr>
      <w:bookmarkStart w:id="16" w:name="_Toc15249933"/>
      <w:r w:rsidRPr="005408D0">
        <w:rPr>
          <w:rFonts w:cs="Times New Roman"/>
        </w:rPr>
        <w:t>3.1</w:t>
      </w:r>
      <w:r w:rsidRPr="005408D0">
        <w:rPr>
          <w:rFonts w:cs="Times New Roman"/>
        </w:rPr>
        <w:tab/>
        <w:t xml:space="preserve">Data </w:t>
      </w:r>
      <w:r w:rsidR="00844147" w:rsidRPr="005408D0">
        <w:rPr>
          <w:rFonts w:cs="Times New Roman"/>
        </w:rPr>
        <w:t>c</w:t>
      </w:r>
      <w:r w:rsidRPr="005408D0">
        <w:rPr>
          <w:rFonts w:cs="Times New Roman"/>
        </w:rPr>
        <w:t>ollection</w:t>
      </w:r>
      <w:bookmarkEnd w:id="16"/>
    </w:p>
    <w:p w14:paraId="51F89744" w14:textId="6DE771A9" w:rsidR="002404A5" w:rsidRPr="005408D0" w:rsidRDefault="002404A5" w:rsidP="002404A5">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According to the above problem analysis, the first thing that needs to be done is the data collection part. </w:t>
      </w:r>
    </w:p>
    <w:p w14:paraId="5228BEE3" w14:textId="6C86A90A" w:rsidR="002404A5" w:rsidRPr="005408D0" w:rsidRDefault="0075350C" w:rsidP="002404A5">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lastRenderedPageBreak/>
        <w:tab/>
      </w:r>
      <w:r w:rsidR="002404A5" w:rsidRPr="005408D0">
        <w:rPr>
          <w:rFonts w:ascii="Times New Roman" w:hAnsi="Times New Roman" w:cs="Times New Roman"/>
          <w:bCs/>
          <w:sz w:val="24"/>
          <w:szCs w:val="24"/>
        </w:rPr>
        <w:t xml:space="preserve">The city and attraction information are mainly </w:t>
      </w:r>
      <w:r w:rsidR="00162736" w:rsidRPr="005408D0">
        <w:rPr>
          <w:rFonts w:ascii="Times New Roman" w:hAnsi="Times New Roman" w:cs="Times New Roman"/>
          <w:bCs/>
          <w:sz w:val="24"/>
          <w:szCs w:val="24"/>
        </w:rPr>
        <w:t>crawled from commercial travelling website</w:t>
      </w:r>
      <w:r w:rsidR="007637E4" w:rsidRPr="005408D0">
        <w:rPr>
          <w:rFonts w:ascii="Times New Roman" w:hAnsi="Times New Roman" w:cs="Times New Roman"/>
          <w:bCs/>
          <w:sz w:val="24"/>
          <w:szCs w:val="24"/>
        </w:rPr>
        <w:t>s</w:t>
      </w:r>
      <w:r w:rsidR="00E044BF" w:rsidRPr="005408D0">
        <w:rPr>
          <w:rFonts w:ascii="Times New Roman" w:hAnsi="Times New Roman" w:cs="Times New Roman"/>
          <w:bCs/>
          <w:sz w:val="24"/>
          <w:szCs w:val="24"/>
        </w:rPr>
        <w:t>. T</w:t>
      </w:r>
      <w:r w:rsidR="002404A5" w:rsidRPr="005408D0">
        <w:rPr>
          <w:rFonts w:ascii="Times New Roman" w:hAnsi="Times New Roman" w:cs="Times New Roman"/>
          <w:bCs/>
          <w:sz w:val="24"/>
          <w:szCs w:val="24"/>
        </w:rPr>
        <w:t>he system crawls multiple travel websites to get the required data. The route and distance information between cities and attractions comes from the map API. The API returns the required information such as the length and distance of the route and is used for system planning.</w:t>
      </w:r>
    </w:p>
    <w:p w14:paraId="0D2D70DD" w14:textId="328AB4E2" w:rsidR="00844147" w:rsidRPr="005408D0" w:rsidRDefault="00CB4009" w:rsidP="00CB4009">
      <w:pPr>
        <w:pStyle w:val="3"/>
        <w:rPr>
          <w:rFonts w:cs="Times New Roman"/>
        </w:rPr>
      </w:pPr>
      <w:bookmarkStart w:id="17" w:name="_Toc15249934"/>
      <w:bookmarkStart w:id="18" w:name="_Hlk15158309"/>
      <w:r w:rsidRPr="005408D0">
        <w:rPr>
          <w:rFonts w:cs="Times New Roman"/>
        </w:rPr>
        <w:t xml:space="preserve">3.1.1 </w:t>
      </w:r>
      <w:r w:rsidR="00844147" w:rsidRPr="005408D0">
        <w:rPr>
          <w:rFonts w:cs="Times New Roman"/>
        </w:rPr>
        <w:t>Web crawling</w:t>
      </w:r>
      <w:bookmarkEnd w:id="17"/>
    </w:p>
    <w:bookmarkEnd w:id="18"/>
    <w:p w14:paraId="0AFEE4CD"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There is a wide variety of information on the website, and crawlers are often used when it is necessary to obtain some data with similarity and format. A crawler is an automated script that takes textual information about a web page and retrieves the information it needs based on a matching rule, which greatly reduces the labor of manually looking up data and viewing web pages.</w:t>
      </w:r>
    </w:p>
    <w:p w14:paraId="6F9C3FF2"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xml:space="preserve">     The era of big data is coming, all applications are based on data-driven, and the first problem is to obtain these huge data. The traditional way may be manually search by a manual search engine. Although the search engine does help us to find the required data in countless web pages quickly, it also has many shortcomings: With the continuous advancement of the network, the form of resources has become more diverse from text, with pictures, videos, audio, and it is difficult for search engines to describe these files; under different application requirements, the data people care about may be </w:t>
      </w:r>
      <w:r w:rsidRPr="008E7977">
        <w:rPr>
          <w:rFonts w:ascii="Times New Roman" w:hAnsi="Times New Roman" w:cs="Times New Roman"/>
          <w:bCs/>
          <w:sz w:val="24"/>
          <w:szCs w:val="24"/>
        </w:rPr>
        <w:lastRenderedPageBreak/>
        <w:t>large. Not the same, and search engines often contain a lot of content that users may not care about, causing users to use the burden.</w:t>
      </w:r>
    </w:p>
    <w:p w14:paraId="0CCBDC60" w14:textId="584E1EF3" w:rsid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In order to solve the various shortcomings of the search engine, the system need to get a certain type of information quickly. That is why crawling is needed is this situation. The crawler can selectively access certain links and quickly obtain and integrate effective information.</w:t>
      </w:r>
    </w:p>
    <w:p w14:paraId="34BDD47C" w14:textId="188065E3" w:rsidR="002404A5" w:rsidRPr="005408D0" w:rsidRDefault="00844147" w:rsidP="00CB4009">
      <w:pPr>
        <w:pStyle w:val="3"/>
        <w:rPr>
          <w:rFonts w:cs="Times New Roman"/>
        </w:rPr>
      </w:pPr>
      <w:bookmarkStart w:id="19" w:name="_Toc15249935"/>
      <w:r w:rsidRPr="005408D0">
        <w:rPr>
          <w:rFonts w:cs="Times New Roman"/>
        </w:rPr>
        <w:t>3.1.2 Baidu Map API</w:t>
      </w:r>
      <w:bookmarkEnd w:id="19"/>
    </w:p>
    <w:p w14:paraId="3DBE837E" w14:textId="2B5811CB"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w:t>
      </w:r>
      <w:bookmarkStart w:id="20" w:name="_GoBack"/>
      <w:bookmarkEnd w:id="20"/>
      <w:r w:rsidRPr="008E7977">
        <w:rPr>
          <w:rFonts w:ascii="Times New Roman" w:hAnsi="Times New Roman" w:cs="Times New Roman"/>
          <w:bCs/>
          <w:sz w:val="24"/>
          <w:szCs w:val="24"/>
        </w:rPr>
        <w:t>The Baidu map front-end API is equipped with a JavaScript call interface, which can easily generate interactive pages such as front-end maps and route displays. It is very easy to develop on the browser or mobile phone, and this version also provides open source code for developers to download and view so that they can modify the open source library according to its own needs to simplify development.</w:t>
      </w:r>
    </w:p>
    <w:p w14:paraId="2EC9EF27" w14:textId="50C744C0" w:rsid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Compared to Google map API, Baidu map API is more suitable for the use of mainland China. In comparison, Google map API can only get driving directions when generating routes between attractions, which is not suitable for the travel route recommendation system. In the use of the scene, more tourists will choose public transport such as bus and subway as a means of transportation between attractions. So when the system generates tourist routes, it considers the public transport method. The time, as well as the route plan that provides public transportation directly on the map, will be more in line with the user’s needs.</w:t>
      </w:r>
    </w:p>
    <w:p w14:paraId="3A228593" w14:textId="3540C0B7" w:rsidR="00844147" w:rsidRPr="005408D0" w:rsidRDefault="00844147" w:rsidP="00CB4009">
      <w:pPr>
        <w:pStyle w:val="2"/>
        <w:rPr>
          <w:rFonts w:cs="Times New Roman"/>
        </w:rPr>
      </w:pPr>
      <w:bookmarkStart w:id="21" w:name="_Toc15249936"/>
      <w:r w:rsidRPr="005408D0">
        <w:rPr>
          <w:rFonts w:cs="Times New Roman"/>
        </w:rPr>
        <w:lastRenderedPageBreak/>
        <w:t>3.2</w:t>
      </w:r>
      <w:r w:rsidRPr="005408D0">
        <w:rPr>
          <w:rFonts w:cs="Times New Roman"/>
        </w:rPr>
        <w:tab/>
        <w:t>Itinerary generation</w:t>
      </w:r>
      <w:bookmarkEnd w:id="21"/>
    </w:p>
    <w:p w14:paraId="42052B52" w14:textId="55197E32" w:rsidR="00844147" w:rsidRPr="005408D0" w:rsidRDefault="00844147" w:rsidP="00CB4009">
      <w:pPr>
        <w:pStyle w:val="3"/>
        <w:rPr>
          <w:rFonts w:cs="Times New Roman"/>
        </w:rPr>
      </w:pPr>
      <w:bookmarkStart w:id="22" w:name="_Toc15249937"/>
      <w:r w:rsidRPr="005408D0">
        <w:rPr>
          <w:rFonts w:cs="Times New Roman"/>
        </w:rPr>
        <w:t>3.2.1 Terminology definition</w:t>
      </w:r>
      <w:bookmarkEnd w:id="22"/>
    </w:p>
    <w:p w14:paraId="05958192" w14:textId="77777777" w:rsidR="00844147" w:rsidRPr="005408D0" w:rsidRDefault="00844147" w:rsidP="00844147">
      <w:pPr>
        <w:widowControl/>
        <w:spacing w:line="480" w:lineRule="auto"/>
        <w:rPr>
          <w:rFonts w:ascii="Times New Roman" w:hAnsi="Times New Roman" w:cs="Times New Roman"/>
          <w:bCs/>
          <w:sz w:val="24"/>
          <w:szCs w:val="24"/>
        </w:rPr>
      </w:pPr>
      <w:r w:rsidRPr="005408D0">
        <w:rPr>
          <w:rFonts w:ascii="Times New Roman" w:hAnsi="Times New Roman" w:cs="Times New Roman"/>
          <w:b/>
          <w:sz w:val="24"/>
          <w:szCs w:val="24"/>
        </w:rPr>
        <w:tab/>
      </w:r>
      <w:r w:rsidRPr="005408D0">
        <w:rPr>
          <w:rFonts w:ascii="Times New Roman" w:hAnsi="Times New Roman" w:cs="Times New Roman"/>
          <w:bCs/>
          <w:sz w:val="24"/>
          <w:szCs w:val="24"/>
        </w:rPr>
        <w:t>Total travel time: the duration of the travel the user needs to input.</w:t>
      </w:r>
    </w:p>
    <w:p w14:paraId="53987868"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Itinerary: the route generated by our website.</w:t>
      </w:r>
    </w:p>
    <w:p w14:paraId="1B501ABB"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Travel spot: the hot spot we recommend to the user.</w:t>
      </w:r>
    </w:p>
    <w:p w14:paraId="6B1E2F74"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Play time: the estimated time to visit a certain travel spot.</w:t>
      </w:r>
    </w:p>
    <w:p w14:paraId="000F65D6"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Address of travel spot: the readable address of a travel spot.</w:t>
      </w:r>
    </w:p>
    <w:p w14:paraId="21688655" w14:textId="6552079A"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Location of travel spot: the latitude and longitude representation of a travel spot.</w:t>
      </w:r>
    </w:p>
    <w:p w14:paraId="16FA79FC" w14:textId="0B790577" w:rsidR="00844147" w:rsidRPr="005408D0" w:rsidRDefault="00844147" w:rsidP="00CB4009">
      <w:pPr>
        <w:pStyle w:val="3"/>
        <w:rPr>
          <w:rFonts w:cs="Times New Roman"/>
        </w:rPr>
      </w:pPr>
      <w:bookmarkStart w:id="23" w:name="_Toc15249938"/>
      <w:r w:rsidRPr="005408D0">
        <w:rPr>
          <w:rFonts w:cs="Times New Roman"/>
        </w:rPr>
        <w:t>3.2.2 Planning algorithm</w:t>
      </w:r>
      <w:bookmarkEnd w:id="23"/>
    </w:p>
    <w:p w14:paraId="5C145362" w14:textId="45E722C1"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In fact, the essence of the generation algorithm is to find a suitable shortest path among the candidate attractions. The starting and ending points of the path are all hotels, and the total length of the path is within the time range of the user-selected travel time.</w:t>
      </w:r>
    </w:p>
    <w:p w14:paraId="3CD353F0" w14:textId="528082EE" w:rsidR="00844147" w:rsidRPr="005408D0" w:rsidRDefault="00CE7CC8"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ab/>
      </w:r>
      <w:r w:rsidR="00844147" w:rsidRPr="005408D0">
        <w:rPr>
          <w:rFonts w:ascii="Times New Roman" w:hAnsi="Times New Roman" w:cs="Times New Roman"/>
          <w:bCs/>
          <w:sz w:val="24"/>
          <w:szCs w:val="24"/>
        </w:rPr>
        <w:t>There are many types of shortest path algorithms. The more famous algorithms include Dijkstra algorithm, Warshall-Floyd algorithm, dynamic programming algorithm, A* algorithm and improved Dijkstra algorithm. Even the same algorithm has many different implementations.</w:t>
      </w:r>
    </w:p>
    <w:p w14:paraId="00949976" w14:textId="77777777" w:rsidR="00844147" w:rsidRPr="005408D0" w:rsidRDefault="00844147" w:rsidP="00844147">
      <w:pPr>
        <w:spacing w:line="480" w:lineRule="auto"/>
        <w:ind w:firstLine="420"/>
        <w:rPr>
          <w:rFonts w:ascii="Times New Roman" w:eastAsia="等线" w:hAnsi="Times New Roman" w:cs="Times New Roman"/>
          <w:sz w:val="24"/>
          <w:lang w:val="en-GB"/>
        </w:rPr>
      </w:pPr>
      <w:r w:rsidRPr="005408D0">
        <w:rPr>
          <w:rFonts w:ascii="Times New Roman" w:eastAsia="等线" w:hAnsi="Times New Roman" w:cs="Times New Roman"/>
          <w:sz w:val="24"/>
          <w:lang w:val="en-GB"/>
        </w:rPr>
        <w:t>1.Dijkstra algorithm</w:t>
      </w:r>
    </w:p>
    <w:p w14:paraId="47090B63" w14:textId="47B4D5B0"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 xml:space="preserve">Set the origin to be </w:t>
      </w:r>
      <w:r w:rsidR="00EF1C67" w:rsidRPr="00EF1C67">
        <w:rPr>
          <w:rFonts w:ascii="Times New Roman" w:eastAsia="等线" w:hAnsi="Times New Roman" w:cs="Times New Roman"/>
          <w:noProof/>
          <w:color w:val="FF0000"/>
          <w:position w:val="-12"/>
          <w:sz w:val="24"/>
        </w:rPr>
        <w:object w:dxaOrig="260" w:dyaOrig="360" w14:anchorId="41CF42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16.5pt;mso-width-percent:0;mso-height-percent:0;mso-width-percent:0;mso-height-percent:0" o:ole="">
            <v:imagedata r:id="rId13" o:title=""/>
          </v:shape>
          <o:OLEObject Type="Embed" ProgID="Equation.DSMT4" ShapeID="_x0000_i1025" DrawAspect="Content" ObjectID="_1627363814" r:id="rId14"/>
        </w:object>
      </w:r>
      <w:r w:rsidRPr="005408D0">
        <w:rPr>
          <w:rFonts w:ascii="Times New Roman" w:eastAsia="等线" w:hAnsi="Times New Roman" w:cs="Times New Roman"/>
          <w:sz w:val="24"/>
        </w:rPr>
        <w:t xml:space="preserve">, and the target point is </w:t>
      </w:r>
      <w:r w:rsidR="00EF1C67" w:rsidRPr="00EF1C67">
        <w:rPr>
          <w:rFonts w:ascii="Times New Roman" w:eastAsia="等线" w:hAnsi="Times New Roman" w:cs="Times New Roman"/>
          <w:noProof/>
          <w:color w:val="FF0000"/>
          <w:position w:val="-12"/>
          <w:sz w:val="24"/>
        </w:rPr>
        <w:object w:dxaOrig="260" w:dyaOrig="360" w14:anchorId="48034F8A">
          <v:shape id="_x0000_i1026" type="#_x0000_t75" alt="" style="width:13.5pt;height:16.5pt;mso-width-percent:0;mso-height-percent:0;mso-width-percent:0;mso-height-percent:0" o:ole="">
            <v:imagedata r:id="rId15" o:title=""/>
          </v:shape>
          <o:OLEObject Type="Embed" ProgID="Equation.DSMT4" ShapeID="_x0000_i1026" DrawAspect="Content" ObjectID="_1627363815" r:id="rId16"/>
        </w:object>
      </w:r>
      <w:r w:rsidRPr="005408D0">
        <w:rPr>
          <w:rFonts w:ascii="Times New Roman" w:eastAsia="等线" w:hAnsi="Times New Roman" w:cs="Times New Roman"/>
          <w:sz w:val="24"/>
        </w:rPr>
        <w:t xml:space="preserve">. The basic idea of the Dijkstra algorithm is to find the shortest path distance of each vertex of </w:t>
      </w:r>
      <w:r w:rsidR="00EF1C67" w:rsidRPr="00EF1C67">
        <w:rPr>
          <w:rFonts w:ascii="Times New Roman" w:eastAsia="等线" w:hAnsi="Times New Roman" w:cs="Times New Roman"/>
          <w:noProof/>
          <w:color w:val="FF0000"/>
          <w:position w:val="-12"/>
          <w:sz w:val="24"/>
        </w:rPr>
        <w:object w:dxaOrig="260" w:dyaOrig="360" w14:anchorId="5E2F9D1E">
          <v:shape id="_x0000_i1027" type="#_x0000_t75" alt="" style="width:13.5pt;height:16.5pt;mso-width-percent:0;mso-height-percent:0;mso-width-percent:0;mso-height-percent:0" o:ole="">
            <v:imagedata r:id="rId13" o:title=""/>
          </v:shape>
          <o:OLEObject Type="Embed" ProgID="Equation.DSMT4" ShapeID="_x0000_i1027" DrawAspect="Content" ObjectID="_1627363816" r:id="rId17"/>
        </w:object>
      </w:r>
      <w:r w:rsidRPr="005408D0">
        <w:rPr>
          <w:rFonts w:ascii="Times New Roman" w:eastAsia="等线" w:hAnsi="Times New Roman" w:cs="Times New Roman"/>
          <w:sz w:val="24"/>
        </w:rPr>
        <w:t xml:space="preserve"> to </w:t>
      </w:r>
      <w:r w:rsidR="00EF1C67" w:rsidRPr="00EF1C67">
        <w:rPr>
          <w:rFonts w:ascii="Times New Roman" w:eastAsia="等线" w:hAnsi="Times New Roman" w:cs="Times New Roman"/>
          <w:noProof/>
          <w:color w:val="FF0000"/>
          <w:position w:val="-6"/>
          <w:sz w:val="24"/>
        </w:rPr>
        <w:object w:dxaOrig="260" w:dyaOrig="279" w14:anchorId="36BDD0B5">
          <v:shape id="_x0000_i1028" type="#_x0000_t75" alt="" style="width:13.5pt;height:14.25pt;mso-width-percent:0;mso-height-percent:0;mso-width-percent:0;mso-height-percent:0" o:ole="">
            <v:imagedata r:id="rId18" o:title=""/>
          </v:shape>
          <o:OLEObject Type="Embed" ProgID="Equation.DSMT4" ShapeID="_x0000_i1028" DrawAspect="Content" ObjectID="_1627363817" r:id="rId19"/>
        </w:object>
      </w:r>
      <w:r w:rsidRPr="005408D0">
        <w:rPr>
          <w:rFonts w:ascii="Times New Roman" w:eastAsia="等线" w:hAnsi="Times New Roman" w:cs="Times New Roman"/>
          <w:sz w:val="24"/>
        </w:rPr>
        <w:t xml:space="preserve"> in order of distance </w:t>
      </w:r>
      <w:r w:rsidR="00EF1C67" w:rsidRPr="00EF1C67">
        <w:rPr>
          <w:rFonts w:ascii="Times New Roman" w:eastAsia="等线" w:hAnsi="Times New Roman" w:cs="Times New Roman"/>
          <w:noProof/>
          <w:color w:val="FF0000"/>
          <w:position w:val="-12"/>
          <w:sz w:val="24"/>
        </w:rPr>
        <w:object w:dxaOrig="260" w:dyaOrig="360" w14:anchorId="3E654CE1">
          <v:shape id="_x0000_i1029" type="#_x0000_t75" alt="" style="width:13.5pt;height:16.5pt;mso-width-percent:0;mso-height-percent:0;mso-width-percent:0;mso-height-percent:0" o:ole="">
            <v:imagedata r:id="rId13" o:title=""/>
          </v:shape>
          <o:OLEObject Type="Embed" ProgID="Equation.DSMT4" ShapeID="_x0000_i1029" DrawAspect="Content" ObjectID="_1627363818" r:id="rId20"/>
        </w:object>
      </w:r>
      <w:r w:rsidRPr="005408D0">
        <w:rPr>
          <w:rFonts w:ascii="Times New Roman" w:eastAsia="等线" w:hAnsi="Times New Roman" w:cs="Times New Roman"/>
          <w:sz w:val="24"/>
        </w:rPr>
        <w:t xml:space="preserve"> from near to far, until </w:t>
      </w:r>
      <w:r w:rsidR="00EF1C67" w:rsidRPr="00EF1C67">
        <w:rPr>
          <w:rFonts w:ascii="Times New Roman" w:eastAsia="等线" w:hAnsi="Times New Roman" w:cs="Times New Roman"/>
          <w:noProof/>
          <w:color w:val="FF0000"/>
          <w:position w:val="-12"/>
          <w:sz w:val="24"/>
        </w:rPr>
        <w:object w:dxaOrig="260" w:dyaOrig="360" w14:anchorId="19E355F4">
          <v:shape id="_x0000_i1030" type="#_x0000_t75" alt="" style="width:13.5pt;height:16.5pt;mso-width-percent:0;mso-height-percent:0;mso-width-percent:0;mso-height-percent:0" o:ole="">
            <v:imagedata r:id="rId15" o:title=""/>
          </v:shape>
          <o:OLEObject Type="Embed" ProgID="Equation.DSMT4" ShapeID="_x0000_i1030" DrawAspect="Content" ObjectID="_1627363819" r:id="rId21"/>
        </w:object>
      </w:r>
      <w:r w:rsidRPr="005408D0">
        <w:rPr>
          <w:rFonts w:ascii="Times New Roman" w:eastAsia="等线" w:hAnsi="Times New Roman" w:cs="Times New Roman"/>
          <w:sz w:val="24"/>
        </w:rPr>
        <w:t xml:space="preserve">, and the algorithm </w:t>
      </w:r>
      <w:r w:rsidRPr="005408D0">
        <w:rPr>
          <w:rFonts w:ascii="Times New Roman" w:eastAsia="等线" w:hAnsi="Times New Roman" w:cs="Times New Roman"/>
          <w:sz w:val="24"/>
        </w:rPr>
        <w:lastRenderedPageBreak/>
        <w:t>ends. In order to avoid duplication and retain the calculation information of each step, a labeling algorithm is adopted.</w:t>
      </w:r>
    </w:p>
    <w:p w14:paraId="41069CE5" w14:textId="77777777" w:rsidR="00844147" w:rsidRPr="005408D0" w:rsidRDefault="00844147" w:rsidP="00844147">
      <w:pPr>
        <w:spacing w:line="480" w:lineRule="auto"/>
        <w:ind w:firstLine="420"/>
        <w:rPr>
          <w:rFonts w:ascii="Times New Roman" w:eastAsia="等线" w:hAnsi="Times New Roman" w:cs="Times New Roman"/>
          <w:sz w:val="24"/>
          <w:lang w:val="en-GB"/>
        </w:rPr>
      </w:pPr>
      <w:r w:rsidRPr="005408D0">
        <w:rPr>
          <w:rFonts w:ascii="Times New Roman" w:eastAsia="等线" w:hAnsi="Times New Roman" w:cs="Times New Roman"/>
          <w:sz w:val="24"/>
          <w:lang w:val="en-GB"/>
        </w:rPr>
        <w:t>The algorithm steps are as follows:</w:t>
      </w:r>
    </w:p>
    <w:p w14:paraId="35BDE56B" w14:textId="77777777"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t xml:space="preserve">Step 1: Let </w:t>
      </w:r>
      <w:r w:rsidR="00EF1C67" w:rsidRPr="00EF1C67">
        <w:rPr>
          <w:rFonts w:ascii="Times New Roman" w:eastAsia="等线" w:hAnsi="Times New Roman" w:cs="Times New Roman"/>
          <w:noProof/>
          <w:position w:val="-12"/>
          <w:sz w:val="24"/>
        </w:rPr>
        <w:object w:dxaOrig="880" w:dyaOrig="360" w14:anchorId="5A0D4D9B">
          <v:shape id="_x0000_i1031" type="#_x0000_t75" alt="" style="width:45.75pt;height:16.5pt;mso-width-percent:0;mso-height-percent:0;mso-width-percent:0;mso-height-percent:0" o:ole="">
            <v:imagedata r:id="rId22" o:title=""/>
          </v:shape>
          <o:OLEObject Type="Embed" ProgID="Equation.DSMT4" ShapeID="_x0000_i1031" DrawAspect="Content" ObjectID="_1627363820" r:id="rId23"/>
        </w:object>
      </w:r>
      <w:r w:rsidRPr="005408D0">
        <w:rPr>
          <w:rFonts w:ascii="Times New Roman" w:eastAsia="等线" w:hAnsi="Times New Roman" w:cs="Times New Roman"/>
          <w:sz w:val="24"/>
        </w:rPr>
        <w:t xml:space="preserve">, for </w:t>
      </w:r>
      <w:r w:rsidR="00EF1C67" w:rsidRPr="00EF1C67">
        <w:rPr>
          <w:rFonts w:ascii="Times New Roman" w:eastAsia="等线" w:hAnsi="Times New Roman" w:cs="Times New Roman"/>
          <w:noProof/>
          <w:position w:val="-12"/>
          <w:sz w:val="24"/>
        </w:rPr>
        <w:object w:dxaOrig="620" w:dyaOrig="360" w14:anchorId="1CA6C0EA">
          <v:shape id="_x0000_i1032" type="#_x0000_t75" alt="" style="width:31.5pt;height:16.5pt;mso-width-percent:0;mso-height-percent:0;mso-width-percent:0;mso-height-percent:0" o:ole="">
            <v:imagedata r:id="rId24" o:title=""/>
          </v:shape>
          <o:OLEObject Type="Embed" ProgID="Equation.DSMT4" ShapeID="_x0000_i1032" DrawAspect="Content" ObjectID="_1627363821" r:id="rId25"/>
        </w:object>
      </w:r>
      <w:r w:rsidRPr="005408D0">
        <w:rPr>
          <w:rFonts w:ascii="Times New Roman" w:eastAsia="等线" w:hAnsi="Times New Roman" w:cs="Times New Roman"/>
          <w:sz w:val="24"/>
        </w:rPr>
        <w:t xml:space="preserve">, let </w:t>
      </w:r>
      <w:r w:rsidR="00EF1C67" w:rsidRPr="00EF1C67">
        <w:rPr>
          <w:rFonts w:ascii="Times New Roman" w:eastAsia="等线" w:hAnsi="Times New Roman" w:cs="Times New Roman"/>
          <w:noProof/>
          <w:position w:val="-10"/>
          <w:sz w:val="24"/>
        </w:rPr>
        <w:object w:dxaOrig="859" w:dyaOrig="320" w14:anchorId="3379BB41">
          <v:shape id="_x0000_i1033" type="#_x0000_t75" alt="" style="width:42.75pt;height:15.75pt;mso-width-percent:0;mso-height-percent:0;mso-width-percent:0;mso-height-percent:0" o:ole="">
            <v:imagedata r:id="rId26" o:title=""/>
          </v:shape>
          <o:OLEObject Type="Embed" ProgID="Equation.DSMT4" ShapeID="_x0000_i1033" DrawAspect="Content" ObjectID="_1627363822" r:id="rId27"/>
        </w:object>
      </w:r>
      <w:r w:rsidRPr="005408D0">
        <w:rPr>
          <w:rFonts w:ascii="Times New Roman" w:eastAsia="等线" w:hAnsi="Times New Roman" w:cs="Times New Roman"/>
          <w:sz w:val="24"/>
        </w:rPr>
        <w:t xml:space="preserve"> , </w:t>
      </w:r>
      <w:r w:rsidR="00EF1C67" w:rsidRPr="00EF1C67">
        <w:rPr>
          <w:rFonts w:ascii="Times New Roman" w:eastAsia="等线" w:hAnsi="Times New Roman" w:cs="Times New Roman"/>
          <w:noProof/>
          <w:position w:val="-12"/>
          <w:sz w:val="24"/>
        </w:rPr>
        <w:object w:dxaOrig="920" w:dyaOrig="360" w14:anchorId="173764C4">
          <v:shape id="_x0000_i1034" type="#_x0000_t75" alt="" style="width:47.25pt;height:16.5pt;mso-width-percent:0;mso-height-percent:0;mso-width-percent:0;mso-height-percent:0" o:ole="">
            <v:imagedata r:id="rId28" o:title=""/>
          </v:shape>
          <o:OLEObject Type="Embed" ProgID="Equation.DSMT4" ShapeID="_x0000_i1034" DrawAspect="Content" ObjectID="_1627363823" r:id="rId29"/>
        </w:object>
      </w:r>
      <w:r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position w:val="-6"/>
          <w:sz w:val="24"/>
        </w:rPr>
        <w:object w:dxaOrig="499" w:dyaOrig="279" w14:anchorId="262E462A">
          <v:shape id="_x0000_i1035" type="#_x0000_t75" alt="" style="width:24.75pt;height:14.25pt;mso-width-percent:0;mso-height-percent:0;mso-width-percent:0;mso-height-percent:0" o:ole="">
            <v:imagedata r:id="rId30" o:title=""/>
          </v:shape>
          <o:OLEObject Type="Embed" ProgID="Equation.DSMT4" ShapeID="_x0000_i1035" DrawAspect="Content" ObjectID="_1627363824" r:id="rId31"/>
        </w:object>
      </w:r>
      <w:r w:rsidRPr="005408D0">
        <w:rPr>
          <w:rFonts w:ascii="Times New Roman" w:eastAsia="等线" w:hAnsi="Times New Roman" w:cs="Times New Roman"/>
          <w:sz w:val="24"/>
        </w:rPr>
        <w:t>;</w:t>
      </w:r>
    </w:p>
    <w:p w14:paraId="511706BF"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Step 2: For each </w:t>
      </w:r>
      <w:r w:rsidR="00EF1C67" w:rsidRPr="00EF1C67">
        <w:rPr>
          <w:rFonts w:ascii="Times New Roman" w:eastAsia="等线" w:hAnsi="Times New Roman" w:cs="Times New Roman"/>
          <w:noProof/>
          <w:position w:val="-12"/>
          <w:sz w:val="24"/>
        </w:rPr>
        <w:object w:dxaOrig="1740" w:dyaOrig="400" w14:anchorId="006C9C78">
          <v:shape id="_x0000_i1036" type="#_x0000_t75" alt="" style="width:87.75pt;height:21.75pt;mso-width-percent:0;mso-height-percent:0;mso-width-percent:0;mso-height-percent:0" o:ole="">
            <v:imagedata r:id="rId32" o:title=""/>
          </v:shape>
          <o:OLEObject Type="Embed" ProgID="Equation.DSMT4" ShapeID="_x0000_i1036" DrawAspect="Content" ObjectID="_1627363825" r:id="rId33"/>
        </w:object>
      </w:r>
      <w:r w:rsidRPr="005408D0">
        <w:rPr>
          <w:rFonts w:ascii="Times New Roman" w:eastAsia="等线" w:hAnsi="Times New Roman" w:cs="Times New Roman"/>
          <w:sz w:val="24"/>
        </w:rPr>
        <w:t xml:space="preserve">, use </w:t>
      </w:r>
      <w:r w:rsidR="00EF1C67" w:rsidRPr="00EF1C67">
        <w:rPr>
          <w:rFonts w:ascii="Times New Roman" w:eastAsia="等线" w:hAnsi="Times New Roman" w:cs="Times New Roman"/>
          <w:noProof/>
          <w:position w:val="-10"/>
          <w:sz w:val="24"/>
        </w:rPr>
        <w:object w:dxaOrig="2200" w:dyaOrig="320" w14:anchorId="5EC5E587">
          <v:shape id="_x0000_i1037" type="#_x0000_t75" alt="" style="width:109.5pt;height:15.75pt;mso-width-percent:0;mso-height-percent:0;mso-width-percent:0;mso-height-percent:0" o:ole="">
            <v:imagedata r:id="rId34" o:title=""/>
          </v:shape>
          <o:OLEObject Type="Embed" ProgID="Equation.DSMT4" ShapeID="_x0000_i1037" DrawAspect="Content" ObjectID="_1627363826" r:id="rId35"/>
        </w:object>
      </w:r>
      <w:r w:rsidRPr="005408D0">
        <w:rPr>
          <w:rFonts w:ascii="Times New Roman" w:eastAsia="等线" w:hAnsi="Times New Roman" w:cs="Times New Roman"/>
          <w:sz w:val="24"/>
        </w:rPr>
        <w:t xml:space="preserve"> instead of </w:t>
      </w:r>
      <w:r w:rsidR="00EF1C67" w:rsidRPr="00EF1C67">
        <w:rPr>
          <w:rFonts w:ascii="Times New Roman" w:eastAsia="等线" w:hAnsi="Times New Roman" w:cs="Times New Roman"/>
          <w:noProof/>
          <w:position w:val="-10"/>
          <w:sz w:val="24"/>
        </w:rPr>
        <w:object w:dxaOrig="440" w:dyaOrig="320" w14:anchorId="09C37EA5">
          <v:shape id="_x0000_i1038" type="#_x0000_t75" alt="" style="width:22.5pt;height:15.75pt;mso-width-percent:0;mso-height-percent:0;mso-width-percent:0;mso-height-percent:0" o:ole="">
            <v:imagedata r:id="rId36" o:title=""/>
          </v:shape>
          <o:OLEObject Type="Embed" ProgID="Equation.DSMT4" ShapeID="_x0000_i1038" DrawAspect="Content" ObjectID="_1627363827" r:id="rId37"/>
        </w:object>
      </w:r>
      <w:r w:rsidRPr="005408D0">
        <w:rPr>
          <w:rFonts w:ascii="Times New Roman" w:eastAsia="等线" w:hAnsi="Times New Roman" w:cs="Times New Roman"/>
          <w:sz w:val="24"/>
        </w:rPr>
        <w:t xml:space="preserve">; When </w:t>
      </w:r>
      <w:r w:rsidR="00EF1C67" w:rsidRPr="00EF1C67">
        <w:rPr>
          <w:rFonts w:ascii="Times New Roman" w:eastAsia="等线" w:hAnsi="Times New Roman" w:cs="Times New Roman"/>
          <w:noProof/>
          <w:position w:val="-6"/>
          <w:sz w:val="24"/>
        </w:rPr>
        <w:object w:dxaOrig="200" w:dyaOrig="220" w14:anchorId="4F23FDE7">
          <v:shape id="_x0000_i1039" type="#_x0000_t75" alt="" style="width:10.5pt;height:11.25pt;mso-width-percent:0;mso-height-percent:0;mso-width-percent:0;mso-height-percent:0" o:ole="">
            <v:imagedata r:id="rId38" o:title=""/>
          </v:shape>
          <o:OLEObject Type="Embed" ProgID="Equation.DSMT4" ShapeID="_x0000_i1039" DrawAspect="Content" ObjectID="_1627363828" r:id="rId39"/>
        </w:object>
      </w:r>
      <w:r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position w:val="-6"/>
          <w:sz w:val="24"/>
        </w:rPr>
        <w:object w:dxaOrig="180" w:dyaOrig="220" w14:anchorId="624EA412">
          <v:shape id="_x0000_i1040" type="#_x0000_t75" alt="" style="width:9.75pt;height:11.25pt;mso-width-percent:0;mso-height-percent:0;mso-width-percent:0;mso-height-percent:0" o:ole="">
            <v:imagedata r:id="rId40" o:title=""/>
          </v:shape>
          <o:OLEObject Type="Embed" ProgID="Equation.DSMT4" ShapeID="_x0000_i1040" DrawAspect="Content" ObjectID="_1627363829" r:id="rId41"/>
        </w:object>
      </w:r>
      <w:r w:rsidRPr="005408D0">
        <w:rPr>
          <w:rFonts w:ascii="Times New Roman" w:eastAsia="等线" w:hAnsi="Times New Roman" w:cs="Times New Roman"/>
          <w:sz w:val="24"/>
        </w:rPr>
        <w:t xml:space="preserve"> are not adjacent, </w:t>
      </w:r>
      <w:r w:rsidR="00EF1C67" w:rsidRPr="00EF1C67">
        <w:rPr>
          <w:rFonts w:ascii="Times New Roman" w:eastAsia="等线" w:hAnsi="Times New Roman" w:cs="Times New Roman"/>
          <w:noProof/>
          <w:position w:val="-10"/>
          <w:sz w:val="24"/>
        </w:rPr>
        <w:object w:dxaOrig="1060" w:dyaOrig="320" w14:anchorId="1CA1358D">
          <v:shape id="_x0000_i1041" type="#_x0000_t75" alt="" style="width:53.25pt;height:15.75pt;mso-width-percent:0;mso-height-percent:0;mso-width-percent:0;mso-height-percent:0" o:ole="">
            <v:imagedata r:id="rId42" o:title=""/>
          </v:shape>
          <o:OLEObject Type="Embed" ProgID="Equation.DSMT4" ShapeID="_x0000_i1041" DrawAspect="Content" ObjectID="_1627363830" r:id="rId43"/>
        </w:object>
      </w:r>
      <w:r w:rsidRPr="005408D0">
        <w:rPr>
          <w:rFonts w:ascii="Times New Roman" w:eastAsia="等线" w:hAnsi="Times New Roman" w:cs="Times New Roman"/>
          <w:sz w:val="24"/>
        </w:rPr>
        <w:t xml:space="preserve">. Calculate </w:t>
      </w:r>
      <w:r w:rsidR="00EF1C67" w:rsidRPr="00EF1C67">
        <w:rPr>
          <w:rFonts w:ascii="Times New Roman" w:eastAsia="等线" w:hAnsi="Times New Roman" w:cs="Times New Roman"/>
          <w:noProof/>
          <w:position w:val="-10"/>
          <w:sz w:val="24"/>
        </w:rPr>
        <w:object w:dxaOrig="1020" w:dyaOrig="320" w14:anchorId="02B48CD1">
          <v:shape id="_x0000_i1042" type="#_x0000_t75" alt="" style="width:51.75pt;height:15.75pt;mso-width-percent:0;mso-height-percent:0;mso-width-percent:0;mso-height-percent:0" o:ole="">
            <v:imagedata r:id="rId44" o:title=""/>
          </v:shape>
          <o:OLEObject Type="Embed" ProgID="Equation.DSMT4" ShapeID="_x0000_i1042" DrawAspect="Content" ObjectID="_1627363831" r:id="rId45"/>
        </w:object>
      </w:r>
      <w:r w:rsidRPr="005408D0">
        <w:rPr>
          <w:rFonts w:ascii="Times New Roman" w:eastAsia="等线" w:hAnsi="Times New Roman" w:cs="Times New Roman"/>
          <w:sz w:val="24"/>
        </w:rPr>
        <w:t xml:space="preserve">, and record a vertex that reaches this minimum as </w:t>
      </w:r>
      <w:r w:rsidR="00EF1C67" w:rsidRPr="00EF1C67">
        <w:rPr>
          <w:rFonts w:ascii="Times New Roman" w:eastAsia="等线" w:hAnsi="Times New Roman" w:cs="Times New Roman"/>
          <w:noProof/>
          <w:position w:val="-12"/>
          <w:sz w:val="24"/>
        </w:rPr>
        <w:object w:dxaOrig="380" w:dyaOrig="360" w14:anchorId="44CF2DE9">
          <v:shape id="_x0000_i1043" type="#_x0000_t75" alt="" style="width:19.5pt;height:16.5pt;mso-width-percent:0;mso-height-percent:0;mso-width-percent:0;mso-height-percent:0" o:ole="">
            <v:imagedata r:id="rId46" o:title=""/>
          </v:shape>
          <o:OLEObject Type="Embed" ProgID="Equation.DSMT4" ShapeID="_x0000_i1043" DrawAspect="Content" ObjectID="_1627363832" r:id="rId47"/>
        </w:object>
      </w:r>
      <w:r w:rsidRPr="005408D0">
        <w:rPr>
          <w:rFonts w:ascii="Times New Roman" w:eastAsia="等线" w:hAnsi="Times New Roman" w:cs="Times New Roman"/>
          <w:sz w:val="24"/>
        </w:rPr>
        <w:t xml:space="preserve">, let </w:t>
      </w:r>
      <w:r w:rsidR="00EF1C67" w:rsidRPr="00EF1C67">
        <w:rPr>
          <w:rFonts w:ascii="Times New Roman" w:eastAsia="等线" w:hAnsi="Times New Roman" w:cs="Times New Roman"/>
          <w:noProof/>
          <w:position w:val="-12"/>
          <w:sz w:val="24"/>
        </w:rPr>
        <w:object w:dxaOrig="1600" w:dyaOrig="360" w14:anchorId="642EAE39">
          <v:shape id="_x0000_i1044" type="#_x0000_t75" alt="" style="width:79.5pt;height:16.5pt;mso-width-percent:0;mso-height-percent:0;mso-width-percent:0;mso-height-percent:0" o:ole="">
            <v:imagedata r:id="rId48" o:title=""/>
          </v:shape>
          <o:OLEObject Type="Embed" ProgID="Equation.DSMT4" ShapeID="_x0000_i1044" DrawAspect="Content" ObjectID="_1627363833" r:id="rId49"/>
        </w:object>
      </w:r>
      <w:r w:rsidRPr="005408D0">
        <w:rPr>
          <w:rFonts w:ascii="Times New Roman" w:eastAsia="等线" w:hAnsi="Times New Roman" w:cs="Times New Roman"/>
          <w:sz w:val="24"/>
        </w:rPr>
        <w:t>;</w:t>
      </w:r>
    </w:p>
    <w:p w14:paraId="7B6AB529"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Step 3: If </w:t>
      </w:r>
      <w:r w:rsidR="00EF1C67" w:rsidRPr="00EF1C67">
        <w:rPr>
          <w:rFonts w:ascii="Times New Roman" w:eastAsia="等线" w:hAnsi="Times New Roman" w:cs="Times New Roman"/>
          <w:noProof/>
          <w:position w:val="-10"/>
          <w:sz w:val="24"/>
        </w:rPr>
        <w:object w:dxaOrig="940" w:dyaOrig="320" w14:anchorId="06E81057">
          <v:shape id="_x0000_i1045" type="#_x0000_t75" alt="" style="width:47.25pt;height:15.75pt;mso-width-percent:0;mso-height-percent:0;mso-width-percent:0;mso-height-percent:0" o:ole="">
            <v:imagedata r:id="rId50" o:title=""/>
          </v:shape>
          <o:OLEObject Type="Embed" ProgID="Equation.DSMT4" ShapeID="_x0000_i1045" DrawAspect="Content" ObjectID="_1627363834" r:id="rId51"/>
        </w:object>
      </w:r>
      <w:r w:rsidRPr="005408D0">
        <w:rPr>
          <w:rFonts w:ascii="Times New Roman" w:eastAsia="等线" w:hAnsi="Times New Roman" w:cs="Times New Roman"/>
          <w:sz w:val="24"/>
        </w:rPr>
        <w:t xml:space="preserve">, stop; if </w:t>
      </w:r>
      <w:r w:rsidR="00EF1C67" w:rsidRPr="00EF1C67">
        <w:rPr>
          <w:rFonts w:ascii="Times New Roman" w:eastAsia="等线" w:hAnsi="Times New Roman" w:cs="Times New Roman"/>
          <w:noProof/>
          <w:position w:val="-10"/>
          <w:sz w:val="24"/>
        </w:rPr>
        <w:object w:dxaOrig="940" w:dyaOrig="320" w14:anchorId="169A7BBF">
          <v:shape id="_x0000_i1046" type="#_x0000_t75" alt="" style="width:47.25pt;height:15.75pt;mso-width-percent:0;mso-height-percent:0;mso-width-percent:0;mso-height-percent:0" o:ole="">
            <v:imagedata r:id="rId52" o:title=""/>
          </v:shape>
          <o:OLEObject Type="Embed" ProgID="Equation.DSMT4" ShapeID="_x0000_i1046" DrawAspect="Content" ObjectID="_1627363835" r:id="rId53"/>
        </w:object>
      </w:r>
      <w:r w:rsidRPr="005408D0">
        <w:rPr>
          <w:rFonts w:ascii="Times New Roman" w:eastAsia="等线" w:hAnsi="Times New Roman" w:cs="Times New Roman"/>
          <w:sz w:val="24"/>
        </w:rPr>
        <w:t xml:space="preserve">, then </w:t>
      </w:r>
      <w:r w:rsidR="00EF1C67" w:rsidRPr="00EF1C67">
        <w:rPr>
          <w:rFonts w:ascii="Times New Roman" w:eastAsia="等线" w:hAnsi="Times New Roman" w:cs="Times New Roman"/>
          <w:noProof/>
          <w:position w:val="-6"/>
          <w:sz w:val="24"/>
        </w:rPr>
        <w:object w:dxaOrig="440" w:dyaOrig="279" w14:anchorId="3CA10120">
          <v:shape id="_x0000_i1047" type="#_x0000_t75" alt="" style="width:22.5pt;height:14.25pt;mso-width-percent:0;mso-height-percent:0;mso-width-percent:0;mso-height-percent:0" o:ole="">
            <v:imagedata r:id="rId54" o:title=""/>
          </v:shape>
          <o:OLEObject Type="Embed" ProgID="Equation.DSMT4" ShapeID="_x0000_i1047" DrawAspect="Content" ObjectID="_1627363836" r:id="rId55"/>
        </w:object>
      </w:r>
      <w:r w:rsidRPr="005408D0">
        <w:rPr>
          <w:rFonts w:ascii="Times New Roman" w:eastAsia="等线" w:hAnsi="Times New Roman" w:cs="Times New Roman"/>
          <w:sz w:val="24"/>
        </w:rPr>
        <w:t xml:space="preserve"> replaces </w:t>
      </w:r>
      <w:r w:rsidR="00EF1C67" w:rsidRPr="00EF1C67">
        <w:rPr>
          <w:rFonts w:ascii="Times New Roman" w:eastAsia="等线" w:hAnsi="Times New Roman" w:cs="Times New Roman"/>
          <w:noProof/>
          <w:position w:val="-6"/>
          <w:sz w:val="24"/>
        </w:rPr>
        <w:object w:dxaOrig="139" w:dyaOrig="260" w14:anchorId="0043A853">
          <v:shape id="_x0000_i1048" type="#_x0000_t75" alt="" style="width:6.75pt;height:13.5pt;mso-width-percent:0;mso-height-percent:0;mso-width-percent:0;mso-height-percent:0" o:ole="">
            <v:imagedata r:id="rId56" o:title=""/>
          </v:shape>
          <o:OLEObject Type="Embed" ProgID="Equation.DSMT4" ShapeID="_x0000_i1048" DrawAspect="Content" ObjectID="_1627363837" r:id="rId57"/>
        </w:object>
      </w:r>
      <w:r w:rsidRPr="005408D0">
        <w:rPr>
          <w:rFonts w:ascii="Times New Roman" w:eastAsia="等线" w:hAnsi="Times New Roman" w:cs="Times New Roman"/>
          <w:sz w:val="24"/>
        </w:rPr>
        <w:t xml:space="preserve"> and go to step 2.</w:t>
      </w:r>
    </w:p>
    <w:p w14:paraId="313F60AC" w14:textId="77777777" w:rsidR="00844147" w:rsidRPr="005408D0" w:rsidRDefault="00844147" w:rsidP="00844147">
      <w:pPr>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2.Warshall-Floyd algorithm</w:t>
      </w:r>
    </w:p>
    <w:p w14:paraId="676C6845" w14:textId="77777777" w:rsidR="00844147" w:rsidRPr="005408D0" w:rsidRDefault="00844147" w:rsidP="00844147">
      <w:pPr>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The Dijkstra algorithm is repeatedly executed N times with one vertex as the source point, but the Warshall-Floyd algorithm is more formally simple.</w:t>
      </w:r>
    </w:p>
    <w:p w14:paraId="44E90B56" w14:textId="77777777" w:rsidR="00844147" w:rsidRPr="005408D0" w:rsidRDefault="00844147" w:rsidP="00844147">
      <w:pPr>
        <w:widowControl/>
        <w:spacing w:line="480" w:lineRule="auto"/>
        <w:rPr>
          <w:rFonts w:ascii="Times New Roman" w:eastAsia="等线" w:hAnsi="Times New Roman" w:cs="Times New Roman"/>
          <w:sz w:val="24"/>
        </w:rPr>
      </w:pPr>
      <w:r w:rsidRPr="005408D0">
        <w:rPr>
          <w:rFonts w:ascii="Times New Roman" w:eastAsia="等线" w:hAnsi="Times New Roman" w:cs="Times New Roman"/>
          <w:sz w:val="24"/>
          <w:lang w:val="en-GB"/>
        </w:rPr>
        <w:tab/>
      </w:r>
      <w:r w:rsidRPr="005408D0">
        <w:rPr>
          <w:rFonts w:ascii="Times New Roman" w:eastAsia="等线" w:hAnsi="Times New Roman" w:cs="Times New Roman"/>
          <w:sz w:val="24"/>
        </w:rPr>
        <w:t>The basic idea of the Warshall-Floyd algorithm:</w:t>
      </w:r>
    </w:p>
    <w:p w14:paraId="3B64CE24"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 xml:space="preserve">For each vertex </w:t>
      </w:r>
      <w:r w:rsidR="00EF1C67" w:rsidRPr="00EF1C67">
        <w:rPr>
          <w:rFonts w:ascii="Times New Roman" w:eastAsia="等线" w:hAnsi="Times New Roman" w:cs="Times New Roman"/>
          <w:noProof/>
          <w:position w:val="-12"/>
          <w:sz w:val="24"/>
        </w:rPr>
        <w:object w:dxaOrig="660" w:dyaOrig="360" w14:anchorId="32F94E28">
          <v:shape id="_x0000_i1049" type="#_x0000_t75" alt="" style="width:33.75pt;height:16.5pt;mso-width-percent:0;mso-height-percent:0;mso-width-percent:0;mso-height-percent:0" o:ole="">
            <v:imagedata r:id="rId58" o:title=""/>
          </v:shape>
          <o:OLEObject Type="Embed" ProgID="Equation.DSMT4" ShapeID="_x0000_i1049" DrawAspect="Content" ObjectID="_1627363838" r:id="rId59"/>
        </w:object>
      </w:r>
      <w:r w:rsidRPr="005408D0">
        <w:rPr>
          <w:rFonts w:ascii="Times New Roman" w:eastAsia="等线" w:hAnsi="Times New Roman" w:cs="Times New Roman"/>
          <w:sz w:val="24"/>
        </w:rPr>
        <w:t xml:space="preserve">, the shortest path from vertex </w:t>
      </w:r>
      <w:r w:rsidR="00EF1C67" w:rsidRPr="00EF1C67">
        <w:rPr>
          <w:rFonts w:ascii="Times New Roman" w:eastAsia="等线" w:hAnsi="Times New Roman" w:cs="Times New Roman"/>
          <w:noProof/>
          <w:position w:val="-12"/>
          <w:sz w:val="24"/>
        </w:rPr>
        <w:object w:dxaOrig="220" w:dyaOrig="360" w14:anchorId="61E3CB7E">
          <v:shape id="_x0000_i1050" type="#_x0000_t75" alt="" style="width:11.25pt;height:16.5pt;mso-width-percent:0;mso-height-percent:0;mso-width-percent:0;mso-height-percent:0" o:ole="">
            <v:imagedata r:id="rId60" o:title=""/>
          </v:shape>
          <o:OLEObject Type="Embed" ProgID="Equation.DSMT4" ShapeID="_x0000_i1050" DrawAspect="Content" ObjectID="_1627363839" r:id="rId61"/>
        </w:object>
      </w:r>
      <w:r w:rsidRPr="005408D0">
        <w:rPr>
          <w:rFonts w:ascii="Times New Roman" w:eastAsia="等线" w:hAnsi="Times New Roman" w:cs="Times New Roman"/>
          <w:sz w:val="24"/>
        </w:rPr>
        <w:t xml:space="preserve"> to vertex </w:t>
      </w:r>
      <w:r w:rsidR="00EF1C67" w:rsidRPr="00EF1C67">
        <w:rPr>
          <w:rFonts w:ascii="Times New Roman" w:eastAsia="等线" w:hAnsi="Times New Roman" w:cs="Times New Roman"/>
          <w:noProof/>
          <w:position w:val="-14"/>
          <w:sz w:val="24"/>
        </w:rPr>
        <w:object w:dxaOrig="260" w:dyaOrig="380" w14:anchorId="548401B9">
          <v:shape id="_x0000_i1051" type="#_x0000_t75" alt="" style="width:13.5pt;height:19.5pt;mso-width-percent:0;mso-height-percent:0;mso-width-percent:0;mso-height-percent:0" o:ole="">
            <v:imagedata r:id="rId62" o:title=""/>
          </v:shape>
          <o:OLEObject Type="Embed" ProgID="Equation.DSMT4" ShapeID="_x0000_i1051" DrawAspect="Content" ObjectID="_1627363840" r:id="rId63"/>
        </w:object>
      </w:r>
      <w:r w:rsidRPr="005408D0">
        <w:rPr>
          <w:rFonts w:ascii="Times New Roman" w:eastAsia="等线" w:hAnsi="Times New Roman" w:cs="Times New Roman"/>
          <w:sz w:val="24"/>
        </w:rPr>
        <w:t xml:space="preserve"> passes or does not pass through the vertex </w:t>
      </w:r>
      <w:r w:rsidR="00EF1C67" w:rsidRPr="00EF1C67">
        <w:rPr>
          <w:rFonts w:ascii="Times New Roman" w:eastAsia="等线" w:hAnsi="Times New Roman" w:cs="Times New Roman"/>
          <w:noProof/>
          <w:position w:val="-12"/>
          <w:sz w:val="24"/>
        </w:rPr>
        <w:object w:dxaOrig="260" w:dyaOrig="360" w14:anchorId="77A1E128">
          <v:shape id="_x0000_i1052" type="#_x0000_t75" alt="" style="width:13.5pt;height:16.5pt;mso-width-percent:0;mso-height-percent:0;mso-width-percent:0;mso-height-percent:0" o:ole="">
            <v:imagedata r:id="rId64" o:title=""/>
          </v:shape>
          <o:OLEObject Type="Embed" ProgID="Equation.DSMT4" ShapeID="_x0000_i1052" DrawAspect="Content" ObjectID="_1627363841" r:id="rId65"/>
        </w:object>
      </w:r>
      <w:r w:rsidRPr="005408D0">
        <w:rPr>
          <w:rFonts w:ascii="Times New Roman" w:eastAsia="等线" w:hAnsi="Times New Roman" w:cs="Times New Roman"/>
          <w:sz w:val="24"/>
        </w:rPr>
        <w:t xml:space="preserve">. Compare the values of </w:t>
      </w:r>
      <w:r w:rsidR="00EF1C67" w:rsidRPr="00EF1C67">
        <w:rPr>
          <w:rFonts w:ascii="Times New Roman" w:eastAsia="等线" w:hAnsi="Times New Roman" w:cs="Times New Roman"/>
          <w:noProof/>
          <w:position w:val="-14"/>
          <w:sz w:val="24"/>
        </w:rPr>
        <w:object w:dxaOrig="279" w:dyaOrig="380" w14:anchorId="54B993B5">
          <v:shape id="_x0000_i1053" type="#_x0000_t75" alt="" style="width:14.25pt;height:19.5pt;mso-width-percent:0;mso-height-percent:0;mso-width-percent:0;mso-height-percent:0" o:ole="">
            <v:imagedata r:id="rId66" o:title=""/>
          </v:shape>
          <o:OLEObject Type="Embed" ProgID="Equation.DSMT4" ShapeID="_x0000_i1053" DrawAspect="Content" ObjectID="_1627363842" r:id="rId67"/>
        </w:object>
      </w:r>
      <w:r w:rsidRPr="005408D0">
        <w:rPr>
          <w:rFonts w:ascii="Times New Roman" w:eastAsia="等线" w:hAnsi="Times New Roman" w:cs="Times New Roman"/>
          <w:sz w:val="24"/>
        </w:rPr>
        <w:t xml:space="preserve"> and </w:t>
      </w:r>
      <w:r w:rsidR="00EF1C67" w:rsidRPr="00EF1C67">
        <w:rPr>
          <w:rFonts w:ascii="Times New Roman" w:eastAsia="等线" w:hAnsi="Times New Roman" w:cs="Times New Roman"/>
          <w:noProof/>
          <w:position w:val="-14"/>
          <w:sz w:val="24"/>
        </w:rPr>
        <w:object w:dxaOrig="1280" w:dyaOrig="380" w14:anchorId="7A39AC3D">
          <v:shape id="_x0000_i1054" type="#_x0000_t75" alt="" style="width:62.25pt;height:19.5pt;mso-width-percent:0;mso-height-percent:0;mso-width-percent:0;mso-height-percent:0" o:ole="">
            <v:imagedata r:id="rId68" o:title=""/>
          </v:shape>
          <o:OLEObject Type="Embed" ProgID="Equation.DSMT4" ShapeID="_x0000_i1054" DrawAspect="Content" ObjectID="_1627363843" r:id="rId69"/>
        </w:object>
      </w:r>
      <w:r w:rsidRPr="005408D0">
        <w:rPr>
          <w:rFonts w:ascii="Times New Roman" w:eastAsia="等线" w:hAnsi="Times New Roman" w:cs="Times New Roman"/>
          <w:sz w:val="24"/>
        </w:rPr>
        <w:t xml:space="preserve">. If </w:t>
      </w:r>
      <w:r w:rsidR="00EF1C67" w:rsidRPr="00EF1C67">
        <w:rPr>
          <w:rFonts w:ascii="Times New Roman" w:eastAsia="等线" w:hAnsi="Times New Roman" w:cs="Times New Roman"/>
          <w:noProof/>
          <w:position w:val="-14"/>
          <w:sz w:val="24"/>
        </w:rPr>
        <w:object w:dxaOrig="1280" w:dyaOrig="380" w14:anchorId="0CFB16CE">
          <v:shape id="_x0000_i1055" type="#_x0000_t75" alt="" style="width:62.25pt;height:19.5pt;mso-width-percent:0;mso-height-percent:0;mso-width-percent:0;mso-height-percent:0" o:ole="">
            <v:imagedata r:id="rId70" o:title=""/>
          </v:shape>
          <o:OLEObject Type="Embed" ProgID="Equation.DSMT4" ShapeID="_x0000_i1055" DrawAspect="Content" ObjectID="_1627363844" r:id="rId71"/>
        </w:object>
      </w:r>
      <w:r w:rsidRPr="005408D0">
        <w:rPr>
          <w:rFonts w:ascii="Times New Roman" w:eastAsia="等线" w:hAnsi="Times New Roman" w:cs="Times New Roman"/>
          <w:sz w:val="24"/>
        </w:rPr>
        <w:t xml:space="preserve">, let </w:t>
      </w:r>
      <w:r w:rsidR="00EF1C67" w:rsidRPr="00EF1C67">
        <w:rPr>
          <w:rFonts w:ascii="Times New Roman" w:eastAsia="等线" w:hAnsi="Times New Roman" w:cs="Times New Roman"/>
          <w:noProof/>
          <w:position w:val="-14"/>
          <w:sz w:val="24"/>
        </w:rPr>
        <w:object w:dxaOrig="1280" w:dyaOrig="380" w14:anchorId="778CAE6A">
          <v:shape id="_x0000_i1056" type="#_x0000_t75" alt="" style="width:62.25pt;height:19.5pt;mso-width-percent:0;mso-height-percent:0;mso-width-percent:0;mso-height-percent:0" o:ole="">
            <v:imagedata r:id="rId68" o:title=""/>
          </v:shape>
          <o:OLEObject Type="Embed" ProgID="Equation.DSMT4" ShapeID="_x0000_i1056" DrawAspect="Content" ObjectID="_1627363845" r:id="rId72"/>
        </w:object>
      </w:r>
      <w:r w:rsidRPr="005408D0">
        <w:rPr>
          <w:rFonts w:ascii="Times New Roman" w:eastAsia="等线" w:hAnsi="Times New Roman" w:cs="Times New Roman"/>
          <w:sz w:val="24"/>
        </w:rPr>
        <w:t xml:space="preserve">, keep </w:t>
      </w:r>
      <w:r w:rsidR="00EF1C67" w:rsidRPr="00EF1C67">
        <w:rPr>
          <w:rFonts w:ascii="Times New Roman" w:eastAsia="等线" w:hAnsi="Times New Roman" w:cs="Times New Roman"/>
          <w:noProof/>
          <w:position w:val="-14"/>
          <w:sz w:val="24"/>
        </w:rPr>
        <w:object w:dxaOrig="279" w:dyaOrig="380" w14:anchorId="551387E9">
          <v:shape id="_x0000_i1057" type="#_x0000_t75" alt="" style="width:14.25pt;height:19.5pt;mso-width-percent:0;mso-height-percent:0;mso-width-percent:0;mso-height-percent:0" o:ole="">
            <v:imagedata r:id="rId73" o:title=""/>
          </v:shape>
          <o:OLEObject Type="Embed" ProgID="Equation.DSMT4" ShapeID="_x0000_i1057" DrawAspect="Content" ObjectID="_1627363846" r:id="rId74"/>
        </w:object>
      </w:r>
      <w:r w:rsidRPr="005408D0">
        <w:rPr>
          <w:rFonts w:ascii="Times New Roman" w:eastAsia="等线" w:hAnsi="Times New Roman" w:cs="Times New Roman"/>
          <w:sz w:val="24"/>
        </w:rPr>
        <w:t xml:space="preserve"> is the shortest path from the vertex </w:t>
      </w:r>
      <w:r w:rsidR="00EF1C67" w:rsidRPr="00EF1C67">
        <w:rPr>
          <w:rFonts w:ascii="Times New Roman" w:eastAsia="等线" w:hAnsi="Times New Roman" w:cs="Times New Roman"/>
          <w:noProof/>
          <w:position w:val="-12"/>
          <w:sz w:val="24"/>
        </w:rPr>
        <w:object w:dxaOrig="220" w:dyaOrig="360" w14:anchorId="1A44B43A">
          <v:shape id="_x0000_i1058" type="#_x0000_t75" alt="" style="width:11.25pt;height:16.5pt;mso-width-percent:0;mso-height-percent:0;mso-width-percent:0;mso-height-percent:0" o:ole="">
            <v:imagedata r:id="rId75" o:title=""/>
          </v:shape>
          <o:OLEObject Type="Embed" ProgID="Equation.DSMT4" ShapeID="_x0000_i1058" DrawAspect="Content" ObjectID="_1627363847" r:id="rId76"/>
        </w:object>
      </w:r>
      <w:r w:rsidRPr="005408D0">
        <w:rPr>
          <w:rFonts w:ascii="Times New Roman" w:eastAsia="等线" w:hAnsi="Times New Roman" w:cs="Times New Roman"/>
          <w:sz w:val="24"/>
        </w:rPr>
        <w:t xml:space="preserve"> of the current search to the vertex </w:t>
      </w:r>
      <w:r w:rsidR="00EF1C67" w:rsidRPr="00EF1C67">
        <w:rPr>
          <w:rFonts w:ascii="Times New Roman" w:eastAsia="等线" w:hAnsi="Times New Roman" w:cs="Times New Roman"/>
          <w:noProof/>
          <w:position w:val="-14"/>
          <w:sz w:val="24"/>
        </w:rPr>
        <w:object w:dxaOrig="260" w:dyaOrig="380" w14:anchorId="356190E7">
          <v:shape id="_x0000_i1059" type="#_x0000_t75" alt="" style="width:13.5pt;height:19.5pt;mso-width-percent:0;mso-height-percent:0;mso-width-percent:0;mso-height-percent:0" o:ole="">
            <v:imagedata r:id="rId77" o:title=""/>
          </v:shape>
          <o:OLEObject Type="Embed" ProgID="Equation.DSMT4" ShapeID="_x0000_i1059" DrawAspect="Content" ObjectID="_1627363848" r:id="rId78"/>
        </w:object>
      </w:r>
      <w:r w:rsidRPr="005408D0">
        <w:rPr>
          <w:rFonts w:ascii="Times New Roman" w:eastAsia="等线" w:hAnsi="Times New Roman" w:cs="Times New Roman"/>
          <w:sz w:val="24"/>
        </w:rPr>
        <w:t xml:space="preserve">. This process is repeated, and finally, when all vertices </w:t>
      </w:r>
      <w:r w:rsidR="00EF1C67" w:rsidRPr="00EF1C67">
        <w:rPr>
          <w:rFonts w:ascii="Times New Roman" w:eastAsia="等线" w:hAnsi="Times New Roman" w:cs="Times New Roman"/>
          <w:noProof/>
          <w:position w:val="-12"/>
          <w:sz w:val="24"/>
        </w:rPr>
        <w:object w:dxaOrig="260" w:dyaOrig="360" w14:anchorId="1A6BA48F">
          <v:shape id="_x0000_i1060" type="#_x0000_t75" alt="" style="width:13.5pt;height:16.5pt;mso-width-percent:0;mso-height-percent:0;mso-width-percent:0;mso-height-percent:0" o:ole="">
            <v:imagedata r:id="rId79" o:title=""/>
          </v:shape>
          <o:OLEObject Type="Embed" ProgID="Equation.DSMT4" ShapeID="_x0000_i1060" DrawAspect="Content" ObjectID="_1627363849" r:id="rId80"/>
        </w:object>
      </w:r>
      <w:r w:rsidRPr="005408D0">
        <w:rPr>
          <w:rFonts w:ascii="Times New Roman" w:eastAsia="等线" w:hAnsi="Times New Roman" w:cs="Times New Roman"/>
          <w:sz w:val="24"/>
        </w:rPr>
        <w:t xml:space="preserve"> are searched, it is the shortest distance from vertex </w:t>
      </w:r>
      <w:r w:rsidR="00EF1C67" w:rsidRPr="00EF1C67">
        <w:rPr>
          <w:rFonts w:ascii="Times New Roman" w:eastAsia="等线" w:hAnsi="Times New Roman" w:cs="Times New Roman"/>
          <w:noProof/>
          <w:position w:val="-12"/>
          <w:sz w:val="24"/>
        </w:rPr>
        <w:object w:dxaOrig="220" w:dyaOrig="360" w14:anchorId="7132A914">
          <v:shape id="_x0000_i1061" type="#_x0000_t75" alt="" style="width:11.25pt;height:16.5pt;mso-width-percent:0;mso-height-percent:0;mso-width-percent:0;mso-height-percent:0" o:ole="">
            <v:imagedata r:id="rId75" o:title=""/>
          </v:shape>
          <o:OLEObject Type="Embed" ProgID="Equation.DSMT4" ShapeID="_x0000_i1061" DrawAspect="Content" ObjectID="_1627363850" r:id="rId81"/>
        </w:object>
      </w:r>
      <w:r w:rsidRPr="005408D0">
        <w:rPr>
          <w:rFonts w:ascii="Times New Roman" w:eastAsia="等线" w:hAnsi="Times New Roman" w:cs="Times New Roman"/>
          <w:sz w:val="24"/>
        </w:rPr>
        <w:t xml:space="preserve"> to vertex </w:t>
      </w:r>
      <w:r w:rsidR="00EF1C67" w:rsidRPr="00EF1C67">
        <w:rPr>
          <w:rFonts w:ascii="Times New Roman" w:eastAsia="等线" w:hAnsi="Times New Roman" w:cs="Times New Roman"/>
          <w:noProof/>
          <w:position w:val="-14"/>
          <w:sz w:val="24"/>
        </w:rPr>
        <w:object w:dxaOrig="260" w:dyaOrig="380" w14:anchorId="28B4FD94">
          <v:shape id="_x0000_i1062" type="#_x0000_t75" alt="" style="width:13.5pt;height:19.5pt;mso-width-percent:0;mso-height-percent:0;mso-width-percent:0;mso-height-percent:0" o:ole="">
            <v:imagedata r:id="rId77" o:title=""/>
          </v:shape>
          <o:OLEObject Type="Embed" ProgID="Equation.DSMT4" ShapeID="_x0000_i1062" DrawAspect="Content" ObjectID="_1627363851" r:id="rId82"/>
        </w:object>
      </w:r>
      <w:r w:rsidRPr="005408D0">
        <w:rPr>
          <w:rFonts w:ascii="Times New Roman" w:eastAsia="等线" w:hAnsi="Times New Roman" w:cs="Times New Roman"/>
          <w:sz w:val="24"/>
        </w:rPr>
        <w:t>.</w:t>
      </w:r>
    </w:p>
    <w:p w14:paraId="63BC6A03" w14:textId="77777777" w:rsidR="00844147" w:rsidRPr="005408D0" w:rsidRDefault="00844147" w:rsidP="00844147">
      <w:pPr>
        <w:widowControl/>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The basic steps of the Warshall-Floyd algorithm:</w:t>
      </w:r>
    </w:p>
    <w:p w14:paraId="4E3BD0E0" w14:textId="77777777" w:rsidR="00844147" w:rsidRPr="005408D0" w:rsidRDefault="00EF1C67" w:rsidP="00844147">
      <w:pPr>
        <w:widowControl/>
        <w:spacing w:line="480" w:lineRule="auto"/>
        <w:ind w:left="420"/>
        <w:rPr>
          <w:rFonts w:ascii="Times New Roman" w:eastAsia="等线" w:hAnsi="Times New Roman" w:cs="Times New Roman"/>
          <w:sz w:val="24"/>
        </w:rPr>
      </w:pPr>
      <w:r w:rsidRPr="00EF1C67">
        <w:rPr>
          <w:rFonts w:ascii="Times New Roman" w:eastAsia="等线" w:hAnsi="Times New Roman" w:cs="Times New Roman"/>
          <w:noProof/>
          <w:position w:val="-14"/>
          <w:sz w:val="24"/>
        </w:rPr>
        <w:object w:dxaOrig="279" w:dyaOrig="380" w14:anchorId="30E6BCD4">
          <v:shape id="_x0000_i1063" type="#_x0000_t75" alt="" style="width:14.25pt;height:19.5pt;mso-width-percent:0;mso-height-percent:0;mso-width-percent:0;mso-height-percent:0" o:ole="">
            <v:imagedata r:id="rId83" o:title=""/>
          </v:shape>
          <o:OLEObject Type="Embed" ProgID="Equation.DSMT4" ShapeID="_x0000_i1063" DrawAspect="Content" ObjectID="_1627363852" r:id="rId84"/>
        </w:object>
      </w:r>
      <w:r w:rsidR="00844147" w:rsidRPr="005408D0">
        <w:rPr>
          <w:rFonts w:ascii="Times New Roman" w:eastAsia="等线" w:hAnsi="Times New Roman" w:cs="Times New Roman"/>
          <w:sz w:val="24"/>
        </w:rPr>
        <w:t xml:space="preserve"> is the shortest distance from vertex </w:t>
      </w:r>
      <w:r w:rsidRPr="00EF1C67">
        <w:rPr>
          <w:rFonts w:ascii="Times New Roman" w:eastAsia="等线" w:hAnsi="Times New Roman" w:cs="Times New Roman"/>
          <w:noProof/>
          <w:position w:val="-12"/>
          <w:sz w:val="24"/>
        </w:rPr>
        <w:object w:dxaOrig="220" w:dyaOrig="360" w14:anchorId="451CB1C0">
          <v:shape id="_x0000_i1064" type="#_x0000_t75" alt="" style="width:11.25pt;height:16.5pt;mso-width-percent:0;mso-height-percent:0;mso-width-percent:0;mso-height-percent:0" o:ole="">
            <v:imagedata r:id="rId75" o:title=""/>
          </v:shape>
          <o:OLEObject Type="Embed" ProgID="Equation.DSMT4" ShapeID="_x0000_i1064" DrawAspect="Content" ObjectID="_1627363853" r:id="rId85"/>
        </w:object>
      </w:r>
      <w:r w:rsidR="00844147" w:rsidRPr="005408D0">
        <w:rPr>
          <w:rFonts w:ascii="Times New Roman" w:eastAsia="等线" w:hAnsi="Times New Roman" w:cs="Times New Roman"/>
          <w:sz w:val="24"/>
        </w:rPr>
        <w:t xml:space="preserve"> to vertex </w:t>
      </w:r>
      <w:r w:rsidRPr="00EF1C67">
        <w:rPr>
          <w:rFonts w:ascii="Times New Roman" w:eastAsia="等线" w:hAnsi="Times New Roman" w:cs="Times New Roman"/>
          <w:noProof/>
          <w:position w:val="-14"/>
          <w:sz w:val="24"/>
        </w:rPr>
        <w:object w:dxaOrig="260" w:dyaOrig="380" w14:anchorId="4CE585BB">
          <v:shape id="_x0000_i1065" type="#_x0000_t75" alt="" style="width:13.5pt;height:19.5pt;mso-width-percent:0;mso-height-percent:0;mso-width-percent:0;mso-height-percent:0" o:ole="">
            <v:imagedata r:id="rId77" o:title=""/>
          </v:shape>
          <o:OLEObject Type="Embed" ProgID="Equation.DSMT4" ShapeID="_x0000_i1065" DrawAspect="Content" ObjectID="_1627363854" r:id="rId86"/>
        </w:object>
      </w:r>
      <w:r w:rsidR="00844147" w:rsidRPr="005408D0">
        <w:rPr>
          <w:rFonts w:ascii="Times New Roman" w:eastAsia="等线" w:hAnsi="Times New Roman" w:cs="Times New Roman"/>
          <w:sz w:val="24"/>
        </w:rPr>
        <w:t xml:space="preserve">, and </w:t>
      </w:r>
      <w:r w:rsidRPr="00EF1C67">
        <w:rPr>
          <w:rFonts w:ascii="Times New Roman" w:eastAsia="等线" w:hAnsi="Times New Roman" w:cs="Times New Roman"/>
          <w:noProof/>
          <w:position w:val="-14"/>
          <w:sz w:val="24"/>
        </w:rPr>
        <w:object w:dxaOrig="320" w:dyaOrig="380" w14:anchorId="1C24FC04">
          <v:shape id="_x0000_i1066" type="#_x0000_t75" alt="" style="width:15.75pt;height:19.5pt;mso-width-percent:0;mso-height-percent:0;mso-width-percent:0;mso-height-percent:0" o:ole="">
            <v:imagedata r:id="rId87" o:title=""/>
          </v:shape>
          <o:OLEObject Type="Embed" ProgID="Equation.DSMT4" ShapeID="_x0000_i1066" DrawAspect="Content" ObjectID="_1627363855" r:id="rId88"/>
        </w:object>
      </w:r>
      <w:r w:rsidR="00844147" w:rsidRPr="005408D0">
        <w:rPr>
          <w:rFonts w:ascii="Times New Roman" w:eastAsia="等线" w:hAnsi="Times New Roman" w:cs="Times New Roman"/>
          <w:sz w:val="24"/>
        </w:rPr>
        <w:t xml:space="preserve"> is the weight from vertex </w:t>
      </w:r>
      <w:r w:rsidRPr="00EF1C67">
        <w:rPr>
          <w:rFonts w:ascii="Times New Roman" w:eastAsia="等线" w:hAnsi="Times New Roman" w:cs="Times New Roman"/>
          <w:noProof/>
          <w:position w:val="-12"/>
          <w:sz w:val="24"/>
        </w:rPr>
        <w:object w:dxaOrig="220" w:dyaOrig="360" w14:anchorId="07B4623B">
          <v:shape id="_x0000_i1067" type="#_x0000_t75" alt="" style="width:11.25pt;height:16.5pt;mso-width-percent:0;mso-height-percent:0;mso-width-percent:0;mso-height-percent:0" o:ole="">
            <v:imagedata r:id="rId75" o:title=""/>
          </v:shape>
          <o:OLEObject Type="Embed" ProgID="Equation.DSMT4" ShapeID="_x0000_i1067" DrawAspect="Content" ObjectID="_1627363856" r:id="rId89"/>
        </w:object>
      </w:r>
      <w:r w:rsidR="00844147" w:rsidRPr="005408D0">
        <w:rPr>
          <w:rFonts w:ascii="Times New Roman" w:eastAsia="等线" w:hAnsi="Times New Roman" w:cs="Times New Roman"/>
          <w:sz w:val="24"/>
        </w:rPr>
        <w:t xml:space="preserve"> to vertex </w:t>
      </w:r>
      <w:r w:rsidRPr="00EF1C67">
        <w:rPr>
          <w:rFonts w:ascii="Times New Roman" w:eastAsia="等线" w:hAnsi="Times New Roman" w:cs="Times New Roman"/>
          <w:noProof/>
          <w:position w:val="-14"/>
          <w:sz w:val="24"/>
        </w:rPr>
        <w:object w:dxaOrig="260" w:dyaOrig="380" w14:anchorId="373D8839">
          <v:shape id="_x0000_i1068" type="#_x0000_t75" alt="" style="width:13.5pt;height:19.5pt;mso-width-percent:0;mso-height-percent:0;mso-width-percent:0;mso-height-percent:0" o:ole="">
            <v:imagedata r:id="rId77" o:title=""/>
          </v:shape>
          <o:OLEObject Type="Embed" ProgID="Equation.DSMT4" ShapeID="_x0000_i1068" DrawAspect="Content" ObjectID="_1627363857" r:id="rId90"/>
        </w:object>
      </w:r>
      <w:r w:rsidR="00844147" w:rsidRPr="005408D0">
        <w:rPr>
          <w:rFonts w:ascii="Times New Roman" w:eastAsia="等线" w:hAnsi="Times New Roman" w:cs="Times New Roman"/>
          <w:sz w:val="24"/>
        </w:rPr>
        <w:t>.</w:t>
      </w:r>
    </w:p>
    <w:p w14:paraId="67C90EC5"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Step 1: Enter the weight matrix </w:t>
      </w:r>
      <w:r w:rsidR="00EF1C67" w:rsidRPr="00EF1C67">
        <w:rPr>
          <w:rFonts w:ascii="Times New Roman" w:eastAsia="等线" w:hAnsi="Times New Roman" w:cs="Times New Roman"/>
          <w:noProof/>
          <w:color w:val="FF0000"/>
          <w:position w:val="-6"/>
          <w:sz w:val="24"/>
        </w:rPr>
        <w:object w:dxaOrig="279" w:dyaOrig="260" w14:anchorId="6E246B0A">
          <v:shape id="_x0000_i1069" type="#_x0000_t75" alt="" style="width:14.25pt;height:13.5pt;mso-width-percent:0;mso-height-percent:0;mso-width-percent:0;mso-height-percent:0" o:ole="">
            <v:imagedata r:id="rId91" o:title=""/>
          </v:shape>
          <o:OLEObject Type="Embed" ProgID="Equation.DSMT4" ShapeID="_x0000_i1069" DrawAspect="Content" ObjectID="_1627363858" r:id="rId92"/>
        </w:object>
      </w:r>
      <w:r w:rsidRPr="005408D0">
        <w:rPr>
          <w:rFonts w:ascii="Times New Roman" w:eastAsia="等线" w:hAnsi="Times New Roman" w:cs="Times New Roman"/>
          <w:sz w:val="24"/>
        </w:rPr>
        <w:t xml:space="preserve"> of the graph </w:t>
      </w:r>
      <w:r w:rsidR="00EF1C67" w:rsidRPr="00EF1C67">
        <w:rPr>
          <w:rFonts w:ascii="Times New Roman" w:eastAsia="等线" w:hAnsi="Times New Roman" w:cs="Times New Roman"/>
          <w:noProof/>
          <w:color w:val="FF0000"/>
          <w:position w:val="-6"/>
          <w:sz w:val="24"/>
        </w:rPr>
        <w:object w:dxaOrig="260" w:dyaOrig="279" w14:anchorId="4BDEBC5D">
          <v:shape id="_x0000_i1070" type="#_x0000_t75" alt="" style="width:13.5pt;height:14.25pt;mso-width-percent:0;mso-height-percent:0;mso-width-percent:0;mso-height-percent:0" o:ole="">
            <v:imagedata r:id="rId93" o:title=""/>
          </v:shape>
          <o:OLEObject Type="Embed" ProgID="Equation.DSMT4" ShapeID="_x0000_i1070" DrawAspect="Content" ObjectID="_1627363859" r:id="rId94"/>
        </w:object>
      </w:r>
      <w:r w:rsidRPr="005408D0">
        <w:rPr>
          <w:rFonts w:ascii="Times New Roman" w:eastAsia="等线" w:hAnsi="Times New Roman" w:cs="Times New Roman"/>
          <w:sz w:val="24"/>
        </w:rPr>
        <w:t xml:space="preserve">, for all </w:t>
      </w:r>
      <w:r w:rsidR="00EF1C67" w:rsidRPr="00EF1C67">
        <w:rPr>
          <w:rFonts w:ascii="Times New Roman" w:eastAsia="等线" w:hAnsi="Times New Roman" w:cs="Times New Roman"/>
          <w:noProof/>
          <w:position w:val="-6"/>
          <w:sz w:val="24"/>
        </w:rPr>
        <w:object w:dxaOrig="139" w:dyaOrig="260" w14:anchorId="33AD790A">
          <v:shape id="_x0000_i1071" type="#_x0000_t75" alt="" style="width:3.75pt;height:13.5pt;mso-width-percent:0;mso-height-percent:0;mso-width-percent:0;mso-height-percent:0" o:ole="">
            <v:imagedata r:id="rId95" o:title=""/>
          </v:shape>
          <o:OLEObject Type="Embed" ProgID="Equation.DSMT4" ShapeID="_x0000_i1071" DrawAspect="Content" ObjectID="_1627363860" r:id="rId96"/>
        </w:object>
      </w:r>
      <w:r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position w:val="-10"/>
          <w:sz w:val="24"/>
        </w:rPr>
        <w:object w:dxaOrig="200" w:dyaOrig="300" w14:anchorId="45AAE4A3">
          <v:shape id="_x0000_i1072" type="#_x0000_t75" alt="" style="width:10.5pt;height:15.75pt;mso-width-percent:0;mso-height-percent:0;mso-width-percent:0;mso-height-percent:0" o:ole="">
            <v:imagedata r:id="rId97" o:title=""/>
          </v:shape>
          <o:OLEObject Type="Embed" ProgID="Equation.DSMT4" ShapeID="_x0000_i1072" DrawAspect="Content" ObjectID="_1627363861" r:id="rId98"/>
        </w:object>
      </w:r>
      <w:r w:rsidRPr="005408D0">
        <w:rPr>
          <w:rFonts w:ascii="Times New Roman" w:eastAsia="等线" w:hAnsi="Times New Roman" w:cs="Times New Roman"/>
          <w:sz w:val="24"/>
        </w:rPr>
        <w:t>,</w:t>
      </w:r>
      <w:r w:rsidR="00EF1C67" w:rsidRPr="00EF1C67">
        <w:rPr>
          <w:rFonts w:ascii="Times New Roman" w:eastAsia="等线" w:hAnsi="Times New Roman" w:cs="Times New Roman"/>
          <w:noProof/>
          <w:position w:val="-14"/>
          <w:sz w:val="24"/>
        </w:rPr>
        <w:object w:dxaOrig="800" w:dyaOrig="380" w14:anchorId="7A2790D2">
          <v:shape id="_x0000_i1073" type="#_x0000_t75" alt="" style="width:39.75pt;height:19.5pt;mso-width-percent:0;mso-height-percent:0;mso-width-percent:0;mso-height-percent:0" o:ole="">
            <v:imagedata r:id="rId99" o:title=""/>
          </v:shape>
          <o:OLEObject Type="Embed" ProgID="Equation.DSMT4" ShapeID="_x0000_i1073" DrawAspect="Content" ObjectID="_1627363862" r:id="rId100"/>
        </w:object>
      </w:r>
      <w:r w:rsidRPr="005408D0">
        <w:rPr>
          <w:rFonts w:ascii="Times New Roman" w:eastAsia="等线" w:hAnsi="Times New Roman" w:cs="Times New Roman"/>
          <w:sz w:val="24"/>
        </w:rPr>
        <w:t>,</w:t>
      </w:r>
      <w:r w:rsidR="00EF1C67" w:rsidRPr="00EF1C67">
        <w:rPr>
          <w:rFonts w:ascii="Times New Roman" w:eastAsia="等线" w:hAnsi="Times New Roman" w:cs="Times New Roman"/>
          <w:noProof/>
          <w:position w:val="-6"/>
          <w:sz w:val="24"/>
        </w:rPr>
        <w:object w:dxaOrig="520" w:dyaOrig="279" w14:anchorId="74DD607B">
          <v:shape id="_x0000_i1074" type="#_x0000_t75" alt="" style="width:25.5pt;height:14.25pt;mso-width-percent:0;mso-height-percent:0;mso-width-percent:0;mso-height-percent:0" o:ole="">
            <v:imagedata r:id="rId101" o:title=""/>
          </v:shape>
          <o:OLEObject Type="Embed" ProgID="Equation.DSMT4" ShapeID="_x0000_i1074" DrawAspect="Content" ObjectID="_1627363863" r:id="rId102"/>
        </w:object>
      </w:r>
      <w:r w:rsidRPr="005408D0">
        <w:rPr>
          <w:rFonts w:ascii="Times New Roman" w:eastAsia="等线" w:hAnsi="Times New Roman" w:cs="Times New Roman"/>
          <w:sz w:val="24"/>
        </w:rPr>
        <w:t>;</w:t>
      </w:r>
    </w:p>
    <w:p w14:paraId="27487CE6" w14:textId="77777777"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t xml:space="preserve">Step 2: Update </w:t>
      </w:r>
      <w:r w:rsidR="00EF1C67" w:rsidRPr="00EF1C67">
        <w:rPr>
          <w:rFonts w:ascii="Times New Roman" w:eastAsia="等线" w:hAnsi="Times New Roman" w:cs="Times New Roman"/>
          <w:noProof/>
          <w:position w:val="-14"/>
          <w:sz w:val="24"/>
        </w:rPr>
        <w:object w:dxaOrig="279" w:dyaOrig="380" w14:anchorId="2C0D0664">
          <v:shape id="_x0000_i1075" type="#_x0000_t75" alt="" style="width:14.25pt;height:19.5pt;mso-width-percent:0;mso-height-percent:0;mso-width-percent:0;mso-height-percent:0" o:ole="">
            <v:imagedata r:id="rId103" o:title=""/>
          </v:shape>
          <o:OLEObject Type="Embed" ProgID="Equation.DSMT4" ShapeID="_x0000_i1075" DrawAspect="Content" ObjectID="_1627363864" r:id="rId104"/>
        </w:object>
      </w:r>
      <w:r w:rsidRPr="005408D0">
        <w:rPr>
          <w:rFonts w:ascii="Times New Roman" w:eastAsia="等线" w:hAnsi="Times New Roman" w:cs="Times New Roman"/>
          <w:sz w:val="24"/>
        </w:rPr>
        <w:t xml:space="preserve">, for all </w:t>
      </w:r>
      <w:r w:rsidR="00EF1C67" w:rsidRPr="00EF1C67">
        <w:rPr>
          <w:rFonts w:ascii="Times New Roman" w:eastAsia="等线" w:hAnsi="Times New Roman" w:cs="Times New Roman"/>
          <w:noProof/>
          <w:position w:val="-6"/>
          <w:sz w:val="24"/>
        </w:rPr>
        <w:object w:dxaOrig="139" w:dyaOrig="260" w14:anchorId="2BC0BC99">
          <v:shape id="_x0000_i1076" type="#_x0000_t75" alt="" style="width:3.75pt;height:13.5pt;mso-width-percent:0;mso-height-percent:0;mso-width-percent:0;mso-height-percent:0" o:ole="">
            <v:imagedata r:id="rId95" o:title=""/>
          </v:shape>
          <o:OLEObject Type="Embed" ProgID="Equation.DSMT4" ShapeID="_x0000_i1076" DrawAspect="Content" ObjectID="_1627363865" r:id="rId105"/>
        </w:object>
      </w:r>
      <w:r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position w:val="-10"/>
          <w:sz w:val="24"/>
        </w:rPr>
        <w:object w:dxaOrig="200" w:dyaOrig="300" w14:anchorId="0E4B646B">
          <v:shape id="_x0000_i1077" type="#_x0000_t75" alt="" style="width:10.5pt;height:15.75pt;mso-width-percent:0;mso-height-percent:0;mso-width-percent:0;mso-height-percent:0" o:ole="">
            <v:imagedata r:id="rId97" o:title=""/>
          </v:shape>
          <o:OLEObject Type="Embed" ProgID="Equation.DSMT4" ShapeID="_x0000_i1077" DrawAspect="Content" ObjectID="_1627363866" r:id="rId106"/>
        </w:object>
      </w:r>
      <w:r w:rsidRPr="005408D0">
        <w:rPr>
          <w:rFonts w:ascii="Times New Roman" w:eastAsia="等线" w:hAnsi="Times New Roman" w:cs="Times New Roman"/>
          <w:sz w:val="24"/>
        </w:rPr>
        <w:t xml:space="preserve">, if </w:t>
      </w:r>
      <w:r w:rsidR="00EF1C67" w:rsidRPr="00EF1C67">
        <w:rPr>
          <w:rFonts w:ascii="Times New Roman" w:eastAsia="等线" w:hAnsi="Times New Roman" w:cs="Times New Roman"/>
          <w:noProof/>
          <w:position w:val="-14"/>
          <w:sz w:val="24"/>
        </w:rPr>
        <w:object w:dxaOrig="1280" w:dyaOrig="380" w14:anchorId="161B027A">
          <v:shape id="_x0000_i1078" type="#_x0000_t75" alt="" style="width:62.25pt;height:19.5pt;mso-width-percent:0;mso-height-percent:0;mso-width-percent:0;mso-height-percent:0" o:ole="">
            <v:imagedata r:id="rId107" o:title=""/>
          </v:shape>
          <o:OLEObject Type="Embed" ProgID="Equation.DSMT4" ShapeID="_x0000_i1078" DrawAspect="Content" ObjectID="_1627363867" r:id="rId108"/>
        </w:object>
      </w:r>
      <w:r w:rsidRPr="005408D0">
        <w:rPr>
          <w:rFonts w:ascii="Times New Roman" w:eastAsia="等线" w:hAnsi="Times New Roman" w:cs="Times New Roman"/>
          <w:sz w:val="24"/>
        </w:rPr>
        <w:t xml:space="preserve">, let </w:t>
      </w:r>
      <w:r w:rsidR="00EF1C67" w:rsidRPr="00EF1C67">
        <w:rPr>
          <w:rFonts w:ascii="Times New Roman" w:eastAsia="等线" w:hAnsi="Times New Roman" w:cs="Times New Roman"/>
          <w:noProof/>
          <w:position w:val="-14"/>
          <w:sz w:val="24"/>
        </w:rPr>
        <w:object w:dxaOrig="1280" w:dyaOrig="380" w14:anchorId="3BB961DE">
          <v:shape id="_x0000_i1079" type="#_x0000_t75" alt="" style="width:62.25pt;height:19.5pt;mso-width-percent:0;mso-height-percent:0;mso-width-percent:0;mso-height-percent:0" o:ole="">
            <v:imagedata r:id="rId109" o:title=""/>
          </v:shape>
          <o:OLEObject Type="Embed" ProgID="Equation.DSMT4" ShapeID="_x0000_i1079" DrawAspect="Content" ObjectID="_1627363868" r:id="rId110"/>
        </w:object>
      </w:r>
      <w:r w:rsidRPr="005408D0">
        <w:rPr>
          <w:rFonts w:ascii="Times New Roman" w:eastAsia="等线" w:hAnsi="Times New Roman" w:cs="Times New Roman"/>
          <w:sz w:val="24"/>
        </w:rPr>
        <w:t>;</w:t>
      </w:r>
    </w:p>
    <w:p w14:paraId="22EC5B86"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Step 3: If </w:t>
      </w:r>
      <w:r w:rsidR="00EF1C67" w:rsidRPr="00EF1C67">
        <w:rPr>
          <w:rFonts w:ascii="Times New Roman" w:eastAsia="等线" w:hAnsi="Times New Roman" w:cs="Times New Roman"/>
          <w:noProof/>
          <w:position w:val="-12"/>
          <w:sz w:val="24"/>
        </w:rPr>
        <w:object w:dxaOrig="660" w:dyaOrig="360" w14:anchorId="252B7B74">
          <v:shape id="_x0000_i1080" type="#_x0000_t75" alt="" style="width:33.75pt;height:16.5pt;mso-width-percent:0;mso-height-percent:0;mso-width-percent:0;mso-height-percent:0" o:ole="">
            <v:imagedata r:id="rId111" o:title=""/>
          </v:shape>
          <o:OLEObject Type="Embed" ProgID="Equation.DSMT4" ShapeID="_x0000_i1080" DrawAspect="Content" ObjectID="_1627363869" r:id="rId112"/>
        </w:object>
      </w:r>
      <w:r w:rsidRPr="005408D0">
        <w:rPr>
          <w:rFonts w:ascii="Times New Roman" w:eastAsia="等线" w:hAnsi="Times New Roman" w:cs="Times New Roman"/>
          <w:sz w:val="24"/>
        </w:rPr>
        <w:t xml:space="preserve">, then there is a negative loop with vertices </w:t>
      </w:r>
      <w:r w:rsidR="00EF1C67" w:rsidRPr="00EF1C67">
        <w:rPr>
          <w:rFonts w:ascii="Times New Roman" w:eastAsia="等线" w:hAnsi="Times New Roman" w:cs="Times New Roman"/>
          <w:noProof/>
          <w:position w:val="-12"/>
          <w:sz w:val="24"/>
        </w:rPr>
        <w:object w:dxaOrig="220" w:dyaOrig="360" w14:anchorId="2075077A">
          <v:shape id="_x0000_i1081" type="#_x0000_t75" alt="" style="width:11.25pt;height:16.5pt;mso-width-percent:0;mso-height-percent:0;mso-width-percent:0;mso-height-percent:0" o:ole="">
            <v:imagedata r:id="rId113" o:title=""/>
          </v:shape>
          <o:OLEObject Type="Embed" ProgID="Equation.DSMT4" ShapeID="_x0000_i1081" DrawAspect="Content" ObjectID="_1627363870" r:id="rId114"/>
        </w:object>
      </w:r>
      <w:r w:rsidRPr="005408D0">
        <w:rPr>
          <w:rFonts w:ascii="Times New Roman" w:eastAsia="等线" w:hAnsi="Times New Roman" w:cs="Times New Roman"/>
          <w:sz w:val="24"/>
        </w:rPr>
        <w:t xml:space="preserve">, stop; if there is </w:t>
      </w:r>
      <w:r w:rsidR="00EF1C67" w:rsidRPr="00EF1C67">
        <w:rPr>
          <w:rFonts w:ascii="Times New Roman" w:eastAsia="等线" w:hAnsi="Times New Roman" w:cs="Times New Roman"/>
          <w:noProof/>
          <w:position w:val="-6"/>
          <w:sz w:val="24"/>
        </w:rPr>
        <w:object w:dxaOrig="580" w:dyaOrig="279" w14:anchorId="2D8D12A0">
          <v:shape id="_x0000_i1082" type="#_x0000_t75" alt="" style="width:29.25pt;height:14.25pt;mso-width-percent:0;mso-height-percent:0;mso-width-percent:0;mso-height-percent:0" o:ole="">
            <v:imagedata r:id="rId115" o:title=""/>
          </v:shape>
          <o:OLEObject Type="Embed" ProgID="Equation.DSMT4" ShapeID="_x0000_i1082" DrawAspect="Content" ObjectID="_1627363871" r:id="rId116"/>
        </w:object>
      </w:r>
      <w:r w:rsidRPr="005408D0">
        <w:rPr>
          <w:rFonts w:ascii="Times New Roman" w:eastAsia="等线" w:hAnsi="Times New Roman" w:cs="Times New Roman"/>
          <w:sz w:val="24"/>
        </w:rPr>
        <w:t>, stop, otherwise go to step 2.</w:t>
      </w:r>
    </w:p>
    <w:p w14:paraId="2B6CAA44" w14:textId="77777777" w:rsidR="00844147" w:rsidRPr="005408D0" w:rsidRDefault="00844147" w:rsidP="00844147">
      <w:pPr>
        <w:widowControl/>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3. Dynamic programming algorithm</w:t>
      </w:r>
    </w:p>
    <w:p w14:paraId="02CCAAE7"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Dynamic programming algorithms are often used to solve the optimal solution problem. It is a tree branch problem, which means that a difficult big problem is decomposed into multiple small problems that can be easily solved, and then the answers obtained from the small problems are deformed and summarized. Thereby solving the big problem.</w:t>
      </w:r>
    </w:p>
    <w:p w14:paraId="00C51C3D" w14:textId="77777777" w:rsidR="00844147" w:rsidRPr="005408D0" w:rsidRDefault="00844147" w:rsidP="00844147">
      <w:pPr>
        <w:widowControl/>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The algorithm steps are as follows:</w:t>
      </w:r>
    </w:p>
    <w:p w14:paraId="24D90C1B"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Step 1: Find the nature of the optimal solution and characterize its structural features;</w:t>
      </w:r>
    </w:p>
    <w:p w14:paraId="35B23E45" w14:textId="77777777"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t>Step 2: Recursively define the optimal solution;</w:t>
      </w:r>
    </w:p>
    <w:p w14:paraId="120BBB4B" w14:textId="77777777"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t>Step 3: Calculate the optimal solution in a bottom-up manner;</w:t>
      </w:r>
    </w:p>
    <w:p w14:paraId="671CDC59"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Step 4: Construct an optimal solution based on the information obtained when calculating the optimal value.</w:t>
      </w:r>
    </w:p>
    <w:p w14:paraId="544260CA" w14:textId="77777777" w:rsidR="00844147" w:rsidRPr="005408D0" w:rsidRDefault="00844147" w:rsidP="00844147">
      <w:pPr>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t>4.A* algorithm</w:t>
      </w:r>
    </w:p>
    <w:p w14:paraId="1187F629"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lastRenderedPageBreak/>
        <w:t>The A* algorithm is based on the BFS algorithm (Breadth First Search Algorithm). It applies a valuation function to each node that is not expanded, compares the function values of these points, and selects the node with the highest estimate for expansion each time.</w:t>
      </w:r>
    </w:p>
    <w:p w14:paraId="27FB2F07"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 xml:space="preserve">The A* algorithm is a graph search strategy in the field of artificial intelligence. Heuristic functions are used to evaluate the branches generated during the search process to select the best branch for searching. It more generally introduces a valuation function </w:t>
      </w:r>
      <w:r w:rsidR="00EF1C67" w:rsidRPr="00EF1C67">
        <w:rPr>
          <w:rFonts w:ascii="Times New Roman" w:eastAsia="等线" w:hAnsi="Times New Roman" w:cs="Times New Roman"/>
          <w:noProof/>
          <w:position w:val="-10"/>
          <w:sz w:val="24"/>
        </w:rPr>
        <w:object w:dxaOrig="540" w:dyaOrig="320" w14:anchorId="0EF57840">
          <v:shape id="_x0000_i1083" type="#_x0000_t75" alt="" style="width:27.75pt;height:15.75pt;mso-width-percent:0;mso-height-percent:0;mso-width-percent:0;mso-height-percent:0" o:ole="">
            <v:imagedata r:id="rId117" o:title=""/>
          </v:shape>
          <o:OLEObject Type="Embed" ProgID="Equation.DSMT4" ShapeID="_x0000_i1083" DrawAspect="Content" ObjectID="_1627363872" r:id="rId118"/>
        </w:object>
      </w:r>
      <w:r w:rsidRPr="005408D0">
        <w:rPr>
          <w:rFonts w:ascii="Times New Roman" w:eastAsia="等线" w:hAnsi="Times New Roman" w:cs="Times New Roman"/>
          <w:sz w:val="24"/>
        </w:rPr>
        <w:t xml:space="preserve">, which is defined as </w:t>
      </w:r>
      <w:r w:rsidR="00EF1C67" w:rsidRPr="00EF1C67">
        <w:rPr>
          <w:rFonts w:ascii="Times New Roman" w:eastAsia="等线" w:hAnsi="Times New Roman" w:cs="Times New Roman"/>
          <w:noProof/>
          <w:position w:val="-10"/>
          <w:sz w:val="24"/>
        </w:rPr>
        <w:object w:dxaOrig="1880" w:dyaOrig="320" w14:anchorId="25FC47EE">
          <v:shape id="_x0000_i1084" type="#_x0000_t75" alt="" style="width:92.25pt;height:15.75pt;mso-width-percent:0;mso-height-percent:0;mso-width-percent:0;mso-height-percent:0" o:ole="">
            <v:imagedata r:id="rId119" o:title=""/>
          </v:shape>
          <o:OLEObject Type="Embed" ProgID="Equation.DSMT4" ShapeID="_x0000_i1084" DrawAspect="Content" ObjectID="_1627363873" r:id="rId120"/>
        </w:object>
      </w:r>
      <w:r w:rsidRPr="005408D0">
        <w:rPr>
          <w:rFonts w:ascii="Times New Roman" w:eastAsia="等线" w:hAnsi="Times New Roman" w:cs="Times New Roman"/>
          <w:sz w:val="24"/>
        </w:rPr>
        <w:t xml:space="preserve">. Where </w:t>
      </w:r>
      <w:r w:rsidR="00EF1C67" w:rsidRPr="00EF1C67">
        <w:rPr>
          <w:rFonts w:ascii="Times New Roman" w:eastAsia="等线" w:hAnsi="Times New Roman" w:cs="Times New Roman"/>
          <w:noProof/>
          <w:position w:val="-10"/>
          <w:sz w:val="24"/>
        </w:rPr>
        <w:object w:dxaOrig="520" w:dyaOrig="320" w14:anchorId="2EBD931B">
          <v:shape id="_x0000_i1085" type="#_x0000_t75" alt="" style="width:25.5pt;height:15.75pt;mso-width-percent:0;mso-height-percent:0;mso-width-percent:0;mso-height-percent:0" o:ole="">
            <v:imagedata r:id="rId121" o:title=""/>
          </v:shape>
          <o:OLEObject Type="Embed" ProgID="Equation.DSMT4" ShapeID="_x0000_i1085" DrawAspect="Content" ObjectID="_1627363874" r:id="rId122"/>
        </w:object>
      </w:r>
      <w:r w:rsidRPr="005408D0">
        <w:rPr>
          <w:rFonts w:ascii="Times New Roman" w:eastAsia="等线" w:hAnsi="Times New Roman" w:cs="Times New Roman"/>
          <w:sz w:val="24"/>
        </w:rPr>
        <w:t xml:space="preserve"> is the cost of reaching the current node, and </w:t>
      </w:r>
      <w:r w:rsidR="00EF1C67" w:rsidRPr="00EF1C67">
        <w:rPr>
          <w:rFonts w:ascii="Times New Roman" w:eastAsia="等线" w:hAnsi="Times New Roman" w:cs="Times New Roman"/>
          <w:noProof/>
          <w:position w:val="-10"/>
          <w:sz w:val="24"/>
        </w:rPr>
        <w:object w:dxaOrig="499" w:dyaOrig="320" w14:anchorId="13EAD1AC">
          <v:shape id="_x0000_i1086" type="#_x0000_t75" alt="" style="width:24.75pt;height:15.75pt;mso-width-percent:0;mso-height-percent:0;mso-width-percent:0;mso-height-percent:0" o:ole="">
            <v:imagedata r:id="rId123" o:title=""/>
          </v:shape>
          <o:OLEObject Type="Embed" ProgID="Equation.DSMT4" ShapeID="_x0000_i1086" DrawAspect="Content" ObjectID="_1627363875" r:id="rId124"/>
        </w:object>
      </w:r>
      <w:r w:rsidRPr="005408D0">
        <w:rPr>
          <w:rFonts w:ascii="Times New Roman" w:eastAsia="等线" w:hAnsi="Times New Roman" w:cs="Times New Roman"/>
          <w:sz w:val="24"/>
        </w:rPr>
        <w:t xml:space="preserve"> represents an estimate of the cost of reaching the target node from the current node, which must satisfy two conditions:</w:t>
      </w:r>
    </w:p>
    <w:p w14:paraId="6A47F8DB" w14:textId="77777777" w:rsidR="00844147" w:rsidRPr="005408D0" w:rsidRDefault="00844147" w:rsidP="00844147">
      <w:pPr>
        <w:widowControl/>
        <w:spacing w:line="480" w:lineRule="auto"/>
        <w:ind w:left="840"/>
        <w:rPr>
          <w:rFonts w:ascii="Times New Roman" w:eastAsia="等线" w:hAnsi="Times New Roman" w:cs="Times New Roman"/>
          <w:sz w:val="24"/>
        </w:rPr>
      </w:pPr>
      <w:r w:rsidRPr="005408D0">
        <w:rPr>
          <w:rFonts w:ascii="Times New Roman" w:eastAsia="等线" w:hAnsi="Times New Roman" w:cs="Times New Roman"/>
          <w:sz w:val="24"/>
        </w:rPr>
        <w:t xml:space="preserve">(a) </w:t>
      </w:r>
      <w:r w:rsidR="00EF1C67" w:rsidRPr="00EF1C67">
        <w:rPr>
          <w:rFonts w:ascii="Times New Roman" w:eastAsia="等线" w:hAnsi="Times New Roman" w:cs="Times New Roman"/>
          <w:noProof/>
          <w:position w:val="-10"/>
          <w:sz w:val="24"/>
        </w:rPr>
        <w:object w:dxaOrig="499" w:dyaOrig="320" w14:anchorId="35D3ED4E">
          <v:shape id="_x0000_i1087" type="#_x0000_t75" alt="" style="width:24.75pt;height:15.75pt;mso-width-percent:0;mso-height-percent:0;mso-width-percent:0;mso-height-percent:0" o:ole="">
            <v:imagedata r:id="rId123" o:title=""/>
          </v:shape>
          <o:OLEObject Type="Embed" ProgID="Equation.DSMT4" ShapeID="_x0000_i1087" DrawAspect="Content" ObjectID="_1627363876" r:id="rId125"/>
        </w:object>
      </w:r>
      <w:r w:rsidRPr="005408D0">
        <w:rPr>
          <w:rFonts w:ascii="Times New Roman" w:eastAsia="等线" w:hAnsi="Times New Roman" w:cs="Times New Roman"/>
          <w:sz w:val="24"/>
        </w:rPr>
        <w:t xml:space="preserve"> must be less than or equal to the actual minimum cost of reaching the target node from the current node;</w:t>
      </w:r>
    </w:p>
    <w:p w14:paraId="6622D72D" w14:textId="22ECD943" w:rsidR="00844147" w:rsidRPr="005408D0" w:rsidRDefault="00844147" w:rsidP="00844147">
      <w:pPr>
        <w:widowControl/>
        <w:spacing w:line="480" w:lineRule="auto"/>
        <w:ind w:left="420" w:firstLine="420"/>
        <w:rPr>
          <w:rFonts w:ascii="Times New Roman" w:eastAsia="等线" w:hAnsi="Times New Roman" w:cs="Times New Roman"/>
          <w:sz w:val="24"/>
        </w:rPr>
      </w:pPr>
      <w:r w:rsidRPr="005408D0">
        <w:rPr>
          <w:rFonts w:ascii="Times New Roman" w:eastAsia="等线" w:hAnsi="Times New Roman" w:cs="Times New Roman"/>
          <w:sz w:val="24"/>
        </w:rPr>
        <w:t xml:space="preserve">(b) </w:t>
      </w:r>
      <w:r w:rsidR="00EF1C67" w:rsidRPr="00EF1C67">
        <w:rPr>
          <w:rFonts w:ascii="Times New Roman" w:eastAsia="等线" w:hAnsi="Times New Roman" w:cs="Times New Roman"/>
          <w:noProof/>
          <w:position w:val="-10"/>
          <w:sz w:val="24"/>
        </w:rPr>
        <w:object w:dxaOrig="540" w:dyaOrig="320" w14:anchorId="69ECF159">
          <v:shape id="_x0000_i1088" type="#_x0000_t75" alt="" style="width:27.75pt;height:15.75pt;mso-width-percent:0;mso-height-percent:0;mso-width-percent:0;mso-height-percent:0" o:ole="">
            <v:imagedata r:id="rId126" o:title=""/>
          </v:shape>
          <o:OLEObject Type="Embed" ProgID="Equation.DSMT4" ShapeID="_x0000_i1088" DrawAspect="Content" ObjectID="_1627363877" r:id="rId127"/>
        </w:object>
      </w:r>
      <w:r w:rsidRPr="005408D0">
        <w:rPr>
          <w:rFonts w:ascii="Times New Roman" w:eastAsia="等线" w:hAnsi="Times New Roman" w:cs="Times New Roman"/>
          <w:sz w:val="24"/>
        </w:rPr>
        <w:t xml:space="preserve"> must be kept monotonically increasing</w:t>
      </w:r>
      <w:r w:rsidR="00372CD6" w:rsidRPr="005408D0">
        <w:rPr>
          <w:rFonts w:ascii="Times New Roman" w:eastAsia="等线" w:hAnsi="Times New Roman" w:cs="Times New Roman"/>
          <w:sz w:val="24"/>
        </w:rPr>
        <w:t>.</w:t>
      </w:r>
      <w:r w:rsidR="00D127BC" w:rsidRPr="005408D0">
        <w:rPr>
          <w:rFonts w:ascii="Times New Roman" w:eastAsia="等线" w:hAnsi="Times New Roman" w:cs="Times New Roman"/>
          <w:sz w:val="24"/>
        </w:rPr>
        <w:t xml:space="preserve"> </w:t>
      </w:r>
      <w:r w:rsidR="00372CD6" w:rsidRPr="005408D0">
        <w:rPr>
          <w:rFonts w:ascii="Times New Roman" w:eastAsia="等线" w:hAnsi="Times New Roman" w:cs="Times New Roman"/>
          <w:sz w:val="24"/>
        </w:rPr>
        <w:t>[1</w:t>
      </w:r>
      <w:r w:rsidR="00D127BC" w:rsidRPr="005408D0">
        <w:rPr>
          <w:rFonts w:ascii="Times New Roman" w:eastAsia="等线" w:hAnsi="Times New Roman" w:cs="Times New Roman"/>
          <w:sz w:val="24"/>
        </w:rPr>
        <w:t>0</w:t>
      </w:r>
      <w:r w:rsidR="00372CD6" w:rsidRPr="005408D0">
        <w:rPr>
          <w:rFonts w:ascii="Times New Roman" w:eastAsia="等线" w:hAnsi="Times New Roman" w:cs="Times New Roman"/>
          <w:sz w:val="24"/>
        </w:rPr>
        <w:t>]</w:t>
      </w:r>
    </w:p>
    <w:p w14:paraId="61A5CF95" w14:textId="77777777" w:rsidR="00844147" w:rsidRPr="005408D0" w:rsidRDefault="00844147" w:rsidP="00844147">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 xml:space="preserve">The total number of nodes generated by the A* algorithm is </w:t>
      </w:r>
      <w:r w:rsidR="00EF1C67" w:rsidRPr="00EF1C67">
        <w:rPr>
          <w:rFonts w:ascii="Times New Roman" w:eastAsia="等线" w:hAnsi="Times New Roman" w:cs="Times New Roman"/>
          <w:noProof/>
          <w:color w:val="FF0000"/>
          <w:position w:val="-6"/>
          <w:sz w:val="24"/>
        </w:rPr>
        <w:object w:dxaOrig="279" w:dyaOrig="260" w14:anchorId="0593240B">
          <v:shape id="_x0000_i1089" type="#_x0000_t75" alt="" style="width:14.25pt;height:13.5pt;mso-width-percent:0;mso-height-percent:0;mso-width-percent:0;mso-height-percent:0" o:ole="">
            <v:imagedata r:id="rId128" o:title=""/>
          </v:shape>
          <o:OLEObject Type="Embed" ProgID="Equation.DSMT4" ShapeID="_x0000_i1089" DrawAspect="Content" ObjectID="_1627363878" r:id="rId129"/>
        </w:object>
      </w:r>
      <w:r w:rsidRPr="005408D0">
        <w:rPr>
          <w:rFonts w:ascii="Times New Roman" w:eastAsia="等线" w:hAnsi="Times New Roman" w:cs="Times New Roman"/>
          <w:sz w:val="24"/>
        </w:rPr>
        <w:t xml:space="preserve">, and the depth of the solution is </w:t>
      </w:r>
      <w:r w:rsidR="00EF1C67" w:rsidRPr="00EF1C67">
        <w:rPr>
          <w:rFonts w:ascii="Times New Roman" w:eastAsia="等线" w:hAnsi="Times New Roman" w:cs="Times New Roman"/>
          <w:noProof/>
          <w:color w:val="FF0000"/>
          <w:position w:val="-6"/>
          <w:sz w:val="24"/>
        </w:rPr>
        <w:object w:dxaOrig="220" w:dyaOrig="279" w14:anchorId="796D557F">
          <v:shape id="_x0000_i1090" type="#_x0000_t75" alt="" style="width:11.25pt;height:14.25pt;mso-width-percent:0;mso-height-percent:0;mso-width-percent:0;mso-height-percent:0" o:ole="">
            <v:imagedata r:id="rId130" o:title=""/>
          </v:shape>
          <o:OLEObject Type="Embed" ProgID="Equation.DSMT4" ShapeID="_x0000_i1090" DrawAspect="Content" ObjectID="_1627363879" r:id="rId131"/>
        </w:object>
      </w:r>
      <w:r w:rsidRPr="005408D0">
        <w:rPr>
          <w:rFonts w:ascii="Times New Roman" w:eastAsia="等线" w:hAnsi="Times New Roman" w:cs="Times New Roman"/>
          <w:sz w:val="24"/>
        </w:rPr>
        <w:t xml:space="preserve">. The consistent search tree attempting to be </w:t>
      </w:r>
      <w:r w:rsidR="00EF1C67" w:rsidRPr="00EF1C67">
        <w:rPr>
          <w:rFonts w:ascii="Times New Roman" w:eastAsia="等线" w:hAnsi="Times New Roman" w:cs="Times New Roman"/>
          <w:noProof/>
          <w:color w:val="FF0000"/>
          <w:position w:val="-6"/>
          <w:sz w:val="24"/>
        </w:rPr>
        <w:object w:dxaOrig="220" w:dyaOrig="279" w14:anchorId="12E66BDE">
          <v:shape id="_x0000_i1091" type="#_x0000_t75" alt="" style="width:11.25pt;height:14.25pt;mso-width-percent:0;mso-height-percent:0;mso-width-percent:0;mso-height-percent:0" o:ole="">
            <v:imagedata r:id="rId132" o:title=""/>
          </v:shape>
          <o:OLEObject Type="Embed" ProgID="Equation.DSMT4" ShapeID="_x0000_i1091" DrawAspect="Content" ObjectID="_1627363880" r:id="rId133"/>
        </w:object>
      </w:r>
      <w:r w:rsidRPr="005408D0">
        <w:rPr>
          <w:rFonts w:ascii="Times New Roman" w:eastAsia="等线" w:hAnsi="Times New Roman" w:cs="Times New Roman"/>
          <w:sz w:val="24"/>
        </w:rPr>
        <w:t xml:space="preserve"> must include the branching factor </w:t>
      </w:r>
      <w:r w:rsidR="00EF1C67" w:rsidRPr="00EF1C67">
        <w:rPr>
          <w:rFonts w:ascii="Times New Roman" w:eastAsia="等线" w:hAnsi="Times New Roman" w:cs="Times New Roman"/>
          <w:noProof/>
          <w:color w:val="FF0000"/>
          <w:position w:val="-6"/>
          <w:sz w:val="24"/>
        </w:rPr>
        <w:object w:dxaOrig="320" w:dyaOrig="279" w14:anchorId="01234845">
          <v:shape id="_x0000_i1092" type="#_x0000_t75" alt="" style="width:15.75pt;height:14.25pt;mso-width-percent:0;mso-height-percent:0;mso-width-percent:0;mso-height-percent:0" o:ole="">
            <v:imagedata r:id="rId134" o:title=""/>
          </v:shape>
          <o:OLEObject Type="Embed" ProgID="Equation.DSMT4" ShapeID="_x0000_i1092" DrawAspect="Content" ObjectID="_1627363881" r:id="rId135"/>
        </w:object>
      </w:r>
      <w:r w:rsidRPr="005408D0">
        <w:rPr>
          <w:rFonts w:ascii="Times New Roman" w:eastAsia="等线" w:hAnsi="Times New Roman" w:cs="Times New Roman"/>
          <w:sz w:val="24"/>
        </w:rPr>
        <w:t xml:space="preserve"> in order to include </w:t>
      </w:r>
      <w:r w:rsidR="00EF1C67" w:rsidRPr="00EF1C67">
        <w:rPr>
          <w:rFonts w:ascii="Times New Roman" w:eastAsia="等线" w:hAnsi="Times New Roman" w:cs="Times New Roman"/>
          <w:noProof/>
          <w:color w:val="FF0000"/>
          <w:position w:val="-6"/>
          <w:sz w:val="24"/>
        </w:rPr>
        <w:object w:dxaOrig="580" w:dyaOrig="279" w14:anchorId="2C73107E">
          <v:shape id="_x0000_i1093" type="#_x0000_t75" alt="" style="width:29.25pt;height:14.25pt;mso-width-percent:0;mso-height-percent:0;mso-width-percent:0;mso-height-percent:0" o:ole="">
            <v:imagedata r:id="rId136" o:title=""/>
          </v:shape>
          <o:OLEObject Type="Embed" ProgID="Equation.DSMT4" ShapeID="_x0000_i1093" DrawAspect="Content" ObjectID="_1627363882" r:id="rId137"/>
        </w:object>
      </w:r>
      <w:r w:rsidRPr="005408D0">
        <w:rPr>
          <w:rFonts w:ascii="Times New Roman" w:eastAsia="等线" w:hAnsi="Times New Roman" w:cs="Times New Roman"/>
          <w:sz w:val="24"/>
        </w:rPr>
        <w:t xml:space="preserve"> nodes. Therefore, </w:t>
      </w:r>
      <w:r w:rsidR="00EF1C67" w:rsidRPr="00EF1C67">
        <w:rPr>
          <w:rFonts w:ascii="Times New Roman" w:eastAsia="等线" w:hAnsi="Times New Roman" w:cs="Times New Roman"/>
          <w:noProof/>
          <w:color w:val="FF0000"/>
          <w:position w:val="-12"/>
          <w:sz w:val="24"/>
        </w:rPr>
        <w:object w:dxaOrig="2560" w:dyaOrig="360" w14:anchorId="28C764AF">
          <v:shape id="_x0000_i1094" type="#_x0000_t75" alt="" style="width:129.75pt;height:16.5pt;mso-width-percent:0;mso-height-percent:0;mso-width-percent:0;mso-height-percent:0" o:ole="">
            <v:imagedata r:id="rId138" o:title=""/>
          </v:shape>
          <o:OLEObject Type="Embed" ProgID="Equation.DSMT4" ShapeID="_x0000_i1094" DrawAspect="Content" ObjectID="_1627363883" r:id="rId139"/>
        </w:object>
      </w:r>
      <w:r w:rsidRPr="005408D0">
        <w:rPr>
          <w:rFonts w:ascii="Times New Roman" w:eastAsia="等线" w:hAnsi="Times New Roman" w:cs="Times New Roman"/>
          <w:sz w:val="24"/>
        </w:rPr>
        <w:t xml:space="preserve">, it can be seen that the space complexity is high. If </w:t>
      </w:r>
      <w:r w:rsidR="00EF1C67" w:rsidRPr="00EF1C67">
        <w:rPr>
          <w:rFonts w:ascii="Times New Roman" w:eastAsia="等线" w:hAnsi="Times New Roman" w:cs="Times New Roman"/>
          <w:noProof/>
          <w:color w:val="FF0000"/>
          <w:position w:val="-10"/>
          <w:sz w:val="24"/>
        </w:rPr>
        <w:object w:dxaOrig="499" w:dyaOrig="320" w14:anchorId="3068734E">
          <v:shape id="_x0000_i1095" type="#_x0000_t75" alt="" style="width:24.75pt;height:15.75pt;mso-width-percent:0;mso-height-percent:0;mso-width-percent:0;mso-height-percent:0" o:ole="">
            <v:imagedata r:id="rId140" o:title=""/>
          </v:shape>
          <o:OLEObject Type="Embed" ProgID="Equation.DSMT4" ShapeID="_x0000_i1095" DrawAspect="Content" ObjectID="_1627363884" r:id="rId141"/>
        </w:object>
      </w:r>
      <w:r w:rsidRPr="005408D0">
        <w:rPr>
          <w:rFonts w:ascii="Times New Roman" w:eastAsia="等线" w:hAnsi="Times New Roman" w:cs="Times New Roman"/>
          <w:sz w:val="24"/>
        </w:rPr>
        <w:t xml:space="preserve"> is acceptable, that is, the heuristic function is well designed, the extended nodes can be greatly reduced, and the best path search can be completed in a small time. Its time complexity is </w:t>
      </w:r>
      <w:r w:rsidR="00EF1C67" w:rsidRPr="00EF1C67">
        <w:rPr>
          <w:rFonts w:ascii="Times New Roman" w:eastAsia="等线" w:hAnsi="Times New Roman" w:cs="Times New Roman"/>
          <w:noProof/>
          <w:color w:val="FF0000"/>
          <w:position w:val="-10"/>
          <w:sz w:val="24"/>
        </w:rPr>
        <w:object w:dxaOrig="680" w:dyaOrig="320" w14:anchorId="66F216B3">
          <v:shape id="_x0000_i1096" type="#_x0000_t75" alt="" style="width:34.5pt;height:15.75pt;mso-width-percent:0;mso-height-percent:0;mso-width-percent:0;mso-height-percent:0" o:ole="">
            <v:imagedata r:id="rId142" o:title=""/>
          </v:shape>
          <o:OLEObject Type="Embed" ProgID="Equation.DSMT4" ShapeID="_x0000_i1096" DrawAspect="Content" ObjectID="_1627363885" r:id="rId143"/>
        </w:object>
      </w:r>
      <w:r w:rsidRPr="005408D0">
        <w:rPr>
          <w:rFonts w:ascii="Times New Roman" w:eastAsia="等线" w:hAnsi="Times New Roman" w:cs="Times New Roman"/>
          <w:sz w:val="24"/>
        </w:rPr>
        <w:t>.</w:t>
      </w:r>
    </w:p>
    <w:p w14:paraId="23C1E660" w14:textId="77777777"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5. Improved Dijkstra algorithm</w:t>
      </w:r>
    </w:p>
    <w:p w14:paraId="60AFB535" w14:textId="77777777"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lastRenderedPageBreak/>
        <w:t>The traditional Dijkstra algorithm realizes the shortest path search between arbitrary nodes in the graph. The basic idea is to use the Dijkstra algorithm to calculate the shortest path starting from each node in the graph, so that any node in the graph can be obtained by looping n times. The shortest path between each, and each step is a simple iterative process. Although this can achieve the shortest path search between any two points, but the efficiency analysis is not optimal, in fact, it can be improved, the specific method is as follows:</w:t>
      </w:r>
    </w:p>
    <w:p w14:paraId="4FC7A545" w14:textId="77777777" w:rsidR="00844147" w:rsidRPr="005408D0" w:rsidRDefault="00844147" w:rsidP="00844147">
      <w:pPr>
        <w:widowControl/>
        <w:spacing w:line="480" w:lineRule="auto"/>
        <w:ind w:left="840"/>
        <w:rPr>
          <w:rFonts w:ascii="Times New Roman" w:hAnsi="Times New Roman" w:cs="Times New Roman"/>
          <w:bCs/>
          <w:sz w:val="24"/>
          <w:szCs w:val="24"/>
        </w:rPr>
      </w:pPr>
      <w:r w:rsidRPr="005408D0">
        <w:rPr>
          <w:rFonts w:ascii="Times New Roman" w:hAnsi="Times New Roman" w:cs="Times New Roman"/>
          <w:bCs/>
          <w:sz w:val="24"/>
          <w:szCs w:val="24"/>
        </w:rPr>
        <w:t>Step 1: According to the Dijkstra algorithm, the speed of the shortest path between points can be improved by the access degree information of the nodes in the graph.</w:t>
      </w:r>
    </w:p>
    <w:p w14:paraId="1368CBB6" w14:textId="3676FC33" w:rsidR="00844147" w:rsidRPr="005408D0" w:rsidRDefault="00844147" w:rsidP="00844147">
      <w:pPr>
        <w:widowControl/>
        <w:spacing w:line="480" w:lineRule="auto"/>
        <w:ind w:left="840"/>
        <w:rPr>
          <w:rFonts w:ascii="Times New Roman" w:hAnsi="Times New Roman" w:cs="Times New Roman"/>
          <w:bCs/>
          <w:sz w:val="24"/>
          <w:szCs w:val="24"/>
        </w:rPr>
      </w:pPr>
      <w:r w:rsidRPr="005408D0">
        <w:rPr>
          <w:rFonts w:ascii="Times New Roman" w:hAnsi="Times New Roman" w:cs="Times New Roman"/>
          <w:bCs/>
          <w:sz w:val="24"/>
          <w:szCs w:val="24"/>
        </w:rPr>
        <w:t>Step 2: After using the Dijkstra algorithm to find the shortest path between some nodes in the weighted graph, if there are other nodes that do not find the shortest path, system can use the shortest path information that has been found before to achieve fast shortest path lookup.</w:t>
      </w:r>
    </w:p>
    <w:p w14:paraId="0DB60247" w14:textId="687710AC"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According to the analysis of the second subsection of the previous chapter, the system algorithm of this paper can be transformed into the TSP problem, but there are many different solutions to the TSP problem for different application scenarios.</w:t>
      </w:r>
    </w:p>
    <w:p w14:paraId="18C60AD2" w14:textId="0EB28190" w:rsidR="008E7977" w:rsidRPr="008E7977" w:rsidRDefault="00844147" w:rsidP="008E7977">
      <w:pPr>
        <w:pStyle w:val="3"/>
        <w:rPr>
          <w:rFonts w:cs="Times New Roman"/>
          <w:lang w:val="en-GB"/>
        </w:rPr>
      </w:pPr>
      <w:bookmarkStart w:id="24" w:name="_Toc15249939"/>
      <w:r w:rsidRPr="005408D0">
        <w:rPr>
          <w:rFonts w:cs="Times New Roman"/>
          <w:lang w:val="en-GB"/>
        </w:rPr>
        <w:t xml:space="preserve">3.2.3 Solutions for TSP </w:t>
      </w:r>
      <w:r w:rsidR="00B4647B" w:rsidRPr="005408D0">
        <w:rPr>
          <w:rFonts w:cs="Times New Roman"/>
          <w:lang w:val="en-GB"/>
        </w:rPr>
        <w:t>problem</w:t>
      </w:r>
      <w:bookmarkEnd w:id="24"/>
    </w:p>
    <w:p w14:paraId="199B87FC"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1. Greedy algorithm</w:t>
      </w:r>
    </w:p>
    <w:p w14:paraId="7EBC9008"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lastRenderedPageBreak/>
        <w:t xml:space="preserve">Greedy algorithm is often used to solve optimization problems. At each step, it only considers the next optimal solution for the current one, and ignores the global optimality. This method is relatively optimal in the terms of locality, performance, efficiency. Because of these characteristics, the greedy algorithm has become the most widely used algorithm for solving TSP. However, for the global situation, the solution obtained by the greedy algorithm may be far from the global optimal solution, which is also the shortcoming of this algorithm. </w:t>
      </w:r>
    </w:p>
    <w:p w14:paraId="22EE79AB"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2. Simulated annealing algorithm</w:t>
      </w:r>
    </w:p>
    <w:p w14:paraId="31BE6B37"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Simulated Annealing (SA) algorithm is one of the effective methods to solve the TSP problem. It is easy to program and solve quickly. Simulated annealing is a global optimization algorithm. The stochastic state model is added to make the algorithm approximate the optimal state by probability selection. The convergence can be proved by rigorous theory. The simulated annealing algorithm has a complete set of annealing search plans, including a sufficiently high initial temperature, a slow annealing rate, numerous iterations, and sufficient probability perturbations [11].</w:t>
      </w:r>
    </w:p>
    <w:p w14:paraId="7123EB81"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3. Genetic algorithm</w:t>
      </w:r>
    </w:p>
    <w:p w14:paraId="0A0E9B7E"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 xml:space="preserve">Genetic Algorithm (GA) Genetic Algorithm (GA) is inspired by Darwin’s biological evolution theory and the evolutionary theory of biogenetics. It is a commonly used search optimal solution algorithm. The genetic algorithm was proposed by Professor J. Holland of the University of Michigan in 1975. </w:t>
      </w:r>
      <w:r w:rsidRPr="008E7977">
        <w:rPr>
          <w:rFonts w:ascii="Times New Roman" w:eastAsia="等线" w:hAnsi="Times New Roman" w:cs="Times New Roman"/>
          <w:kern w:val="0"/>
          <w:sz w:val="24"/>
          <w:szCs w:val="24"/>
          <w:lang w:val="en-GB"/>
        </w:rPr>
        <w:lastRenderedPageBreak/>
        <w:t>The algorithm usually consists of three parts: coding, individual fitness assessment and genetic operation. The genetic operations include chromosome replication, crossover, mutation and inversion [12].</w:t>
      </w:r>
    </w:p>
    <w:p w14:paraId="6D6FEC57"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4. Particle Swarm Optimization</w:t>
      </w:r>
    </w:p>
    <w:p w14:paraId="79CAAEF4"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 xml:space="preserve">Particle Swarm Optimization (PSO) is a new intelligent algorithm based on the mass model of bird foraging. It has strong versatility and parameters. Less, easy to implement, fast convergence, etc., is also one of the effective algorithms to solve the TSP problem. </w:t>
      </w:r>
    </w:p>
    <w:p w14:paraId="6FA6AF76"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5. Ant Colony Algorithm</w:t>
      </w:r>
    </w:p>
    <w:p w14:paraId="68A64690"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Ant Colony Optimization (ACO) is a new bionic evolutionary algorithm in the field of optimization. The basic principle is derived from the shortest path principle of nature ants foraging, and the path that ants can walk in when searching for food sources. It releases an ant-specific secretion, pheromone, that allows other ants within a certain range to perceive and thereby influence their subsequent behavior. It was proposed by Marco Dorigo in his doctoral thesis in 1992. Ant colony algorithm is a kind of simulated evolutionary algorithm. It has many excellent properties including strong robustness. It is essentially a parallel distributed algorithm, which is easy to implement and can solve TSP problem well [13].</w:t>
      </w:r>
    </w:p>
    <w:p w14:paraId="4DEDF687"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 xml:space="preserve">In our system, we will select as many places as possible that can be traversed according to the generated city play days and city hot spots list, but these selected spots may not be fully accessed due to the limitation of </w:t>
      </w:r>
      <w:r w:rsidRPr="008E7977">
        <w:rPr>
          <w:rFonts w:ascii="Times New Roman" w:eastAsia="等线" w:hAnsi="Times New Roman" w:cs="Times New Roman"/>
          <w:kern w:val="0"/>
          <w:sz w:val="24"/>
          <w:szCs w:val="24"/>
          <w:lang w:val="en-GB"/>
        </w:rPr>
        <w:lastRenderedPageBreak/>
        <w:t>the duration of the day trip. So the traditional TSP algorithm may not be suitable for our system, so we choose the most suitable and simple Greedy TSP algorithm from the above algorithms to generate route recommendations.</w:t>
      </w:r>
    </w:p>
    <w:p w14:paraId="3D176851"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 xml:space="preserve">     This paper mainly chooses the Dijkstra algorithm as the basis, using Greedy TSP algorithm as the framework, the steps are as follows: </w:t>
      </w:r>
    </w:p>
    <w:p w14:paraId="4609CC02" w14:textId="77777777" w:rsidR="008E7977" w:rsidRPr="008E7977" w:rsidRDefault="008E7977" w:rsidP="008E7977">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a)  Start with a city and choose a city each time until all the cities are finished.</w:t>
      </w:r>
    </w:p>
    <w:p w14:paraId="4F6E41A5" w14:textId="46D0980C" w:rsidR="008E7977" w:rsidRPr="005408D0" w:rsidRDefault="008E7977" w:rsidP="00B4647B">
      <w:pPr>
        <w:widowControl/>
        <w:spacing w:line="480" w:lineRule="auto"/>
        <w:ind w:left="420"/>
        <w:rPr>
          <w:rFonts w:ascii="Times New Roman" w:eastAsia="等线" w:hAnsi="Times New Roman" w:cs="Times New Roman"/>
          <w:kern w:val="0"/>
          <w:sz w:val="24"/>
          <w:szCs w:val="24"/>
          <w:lang w:val="en-GB"/>
        </w:rPr>
      </w:pPr>
      <w:r w:rsidRPr="008E7977">
        <w:rPr>
          <w:rFonts w:ascii="Times New Roman" w:eastAsia="等线" w:hAnsi="Times New Roman" w:cs="Times New Roman"/>
          <w:kern w:val="0"/>
          <w:sz w:val="24"/>
          <w:szCs w:val="24"/>
          <w:lang w:val="en-GB"/>
        </w:rPr>
        <w:t>b)  Each time choose the next city, only consider the current situation, and ensure that the total distance of the path passed so far is the smallest.</w:t>
      </w:r>
    </w:p>
    <w:p w14:paraId="5DAEB922" w14:textId="1496FEC6" w:rsidR="00B4647B" w:rsidRPr="005408D0" w:rsidRDefault="00B4647B" w:rsidP="00CB4009">
      <w:pPr>
        <w:pStyle w:val="3"/>
        <w:rPr>
          <w:rFonts w:cs="Times New Roman"/>
          <w:lang w:val="en-GB"/>
        </w:rPr>
      </w:pPr>
      <w:bookmarkStart w:id="25" w:name="_Toc15249940"/>
      <w:r w:rsidRPr="005408D0">
        <w:rPr>
          <w:rFonts w:cs="Times New Roman"/>
          <w:lang w:val="en-GB"/>
        </w:rPr>
        <w:t>3.2.4 Intra-city Route</w:t>
      </w:r>
      <w:bookmarkEnd w:id="25"/>
    </w:p>
    <w:p w14:paraId="130144DE" w14:textId="77777777" w:rsidR="00B4647B" w:rsidRPr="005408D0" w:rsidRDefault="00B4647B" w:rsidP="00B4647B">
      <w:pPr>
        <w:widowControl/>
        <w:spacing w:line="480" w:lineRule="auto"/>
        <w:ind w:left="420"/>
        <w:rPr>
          <w:rFonts w:ascii="Times New Roman" w:eastAsia="等线" w:hAnsi="Times New Roman" w:cs="Times New Roman"/>
          <w:kern w:val="0"/>
          <w:sz w:val="24"/>
          <w:szCs w:val="24"/>
          <w:lang w:val="en-GB"/>
        </w:rPr>
      </w:pPr>
      <w:r w:rsidRPr="005408D0">
        <w:rPr>
          <w:rFonts w:ascii="Times New Roman" w:eastAsia="等线" w:hAnsi="Times New Roman" w:cs="Times New Roman"/>
          <w:kern w:val="0"/>
          <w:sz w:val="24"/>
          <w:szCs w:val="24"/>
          <w:lang w:val="en-GB"/>
        </w:rPr>
        <w:t>The route planning between cities is mainly based on the geographical location of the starting city and each playing city. Taking into account the vehicle user when used to replace the tourist city there is a big difference, which directly led to the difference between the price and the time spent on the journey, such as: starting from Guangzhou, the destination is Beijing, train takes 30 hours, high-speed train takes 9 hours, and plane takes only 4 hours. The price between them is also different. It is difficult for the system to select a vehicle for the user and meet the needs of all users in time and money, so the specific itinerary recommendation between the cities is temporarily ignored, and the system only returns the recommended city play order and recommended play days as a result.</w:t>
      </w:r>
    </w:p>
    <w:p w14:paraId="32BBA143" w14:textId="34B3E189" w:rsidR="00B4647B" w:rsidRPr="005408D0" w:rsidRDefault="00604A4A" w:rsidP="00B4647B">
      <w:pPr>
        <w:widowControl/>
        <w:spacing w:line="480" w:lineRule="auto"/>
        <w:ind w:firstLine="420"/>
        <w:rPr>
          <w:rFonts w:ascii="Times New Roman" w:eastAsia="等线" w:hAnsi="Times New Roman" w:cs="Times New Roman"/>
          <w:sz w:val="24"/>
        </w:rPr>
      </w:pPr>
      <w:r w:rsidRPr="005408D0">
        <w:rPr>
          <w:rFonts w:ascii="Times New Roman" w:eastAsia="等线" w:hAnsi="Times New Roman" w:cs="Times New Roman"/>
          <w:sz w:val="24"/>
        </w:rPr>
        <w:lastRenderedPageBreak/>
        <w:tab/>
      </w:r>
      <w:r w:rsidR="00B4647B" w:rsidRPr="005408D0">
        <w:rPr>
          <w:rFonts w:ascii="Times New Roman" w:eastAsia="等线" w:hAnsi="Times New Roman" w:cs="Times New Roman"/>
          <w:sz w:val="24"/>
        </w:rPr>
        <w:t>The specific algorithm is as follows:</w:t>
      </w:r>
    </w:p>
    <w:p w14:paraId="63264C0C" w14:textId="73E01191" w:rsidR="00B4647B" w:rsidRPr="005408D0" w:rsidRDefault="00604A4A"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The total play days </w:t>
      </w:r>
      <w:r w:rsidR="00EF1C67" w:rsidRPr="00EF1C67">
        <w:rPr>
          <w:rFonts w:ascii="Times New Roman" w:eastAsia="等线" w:hAnsi="Times New Roman" w:cs="Times New Roman"/>
          <w:noProof/>
          <w:position w:val="-12"/>
          <w:sz w:val="24"/>
        </w:rPr>
        <w:object w:dxaOrig="360" w:dyaOrig="360" w14:anchorId="5A12AB9E">
          <v:shape id="_x0000_i1097" type="#_x0000_t75" alt="" style="width:19.5pt;height:16.5pt;mso-width-percent:0;mso-height-percent:0;mso-width-percent:0;mso-height-percent:0" o:ole="">
            <v:imagedata r:id="rId144" o:title=""/>
          </v:shape>
          <o:OLEObject Type="Embed" ProgID="Equation.DSMT4" ShapeID="_x0000_i1097" DrawAspect="Content" ObjectID="_1627363886" r:id="rId145"/>
        </w:object>
      </w:r>
      <w:r w:rsidR="00B4647B" w:rsidRPr="005408D0">
        <w:rPr>
          <w:rFonts w:ascii="Times New Roman" w:eastAsia="等线" w:hAnsi="Times New Roman" w:cs="Times New Roman"/>
          <w:sz w:val="24"/>
        </w:rPr>
        <w:t xml:space="preserve"> and the destination city name </w:t>
      </w:r>
      <w:r w:rsidR="00EF1C67" w:rsidRPr="00EF1C67">
        <w:rPr>
          <w:rFonts w:ascii="Times New Roman" w:eastAsia="等线" w:hAnsi="Times New Roman" w:cs="Times New Roman"/>
          <w:noProof/>
          <w:position w:val="-14"/>
          <w:sz w:val="24"/>
        </w:rPr>
        <w:object w:dxaOrig="300" w:dyaOrig="380" w14:anchorId="74095BBA">
          <v:shape id="_x0000_i1098" type="#_x0000_t75" alt="" style="width:15.75pt;height:19.5pt;mso-width-percent:0;mso-height-percent:0;mso-width-percent:0;mso-height-percent:0" o:ole="">
            <v:imagedata r:id="rId146" o:title=""/>
          </v:shape>
          <o:OLEObject Type="Embed" ProgID="Equation.DSMT4" ShapeID="_x0000_i1098" DrawAspect="Content" ObjectID="_1627363887" r:id="rId147"/>
        </w:object>
      </w:r>
      <w:r w:rsidR="00B4647B" w:rsidRPr="005408D0">
        <w:rPr>
          <w:rFonts w:ascii="Times New Roman" w:eastAsia="等线" w:hAnsi="Times New Roman" w:cs="Times New Roman"/>
          <w:sz w:val="24"/>
        </w:rPr>
        <w:t xml:space="preserve"> are obtained from the user input, the </w:t>
      </w:r>
      <w:r w:rsidR="00EF1C67" w:rsidRPr="00EF1C67">
        <w:rPr>
          <w:rFonts w:ascii="Times New Roman" w:eastAsia="等线" w:hAnsi="Times New Roman" w:cs="Times New Roman"/>
          <w:noProof/>
          <w:position w:val="-14"/>
          <w:sz w:val="24"/>
        </w:rPr>
        <w:object w:dxaOrig="300" w:dyaOrig="380" w14:anchorId="66B3D60C">
          <v:shape id="_x0000_i1099" type="#_x0000_t75" alt="" style="width:15.75pt;height:19.5pt;mso-width-percent:0;mso-height-percent:0;mso-width-percent:0;mso-height-percent:0" o:ole="">
            <v:imagedata r:id="rId148" o:title=""/>
          </v:shape>
          <o:OLEObject Type="Embed" ProgID="Equation.DSMT4" ShapeID="_x0000_i1099" DrawAspect="Content" ObjectID="_1627363888" r:id="rId149"/>
        </w:object>
      </w:r>
      <w:r w:rsidR="00B4647B" w:rsidRPr="005408D0">
        <w:rPr>
          <w:rFonts w:ascii="Times New Roman" w:eastAsia="等线" w:hAnsi="Times New Roman" w:cs="Times New Roman"/>
          <w:sz w:val="24"/>
        </w:rPr>
        <w:t xml:space="preserve"> corresponding city information file is queried from the file storage system, the recommended travel days </w:t>
      </w:r>
      <w:r w:rsidR="00EF1C67" w:rsidRPr="00EF1C67">
        <w:rPr>
          <w:rFonts w:ascii="Times New Roman" w:eastAsia="等线" w:hAnsi="Times New Roman" w:cs="Times New Roman"/>
          <w:noProof/>
          <w:position w:val="-14"/>
          <w:sz w:val="24"/>
        </w:rPr>
        <w:object w:dxaOrig="320" w:dyaOrig="380" w14:anchorId="12E91EA1">
          <v:shape id="_x0000_i1100" type="#_x0000_t75" alt="" style="width:17.25pt;height:19.5pt;mso-width-percent:0;mso-height-percent:0;mso-width-percent:0;mso-height-percent:0" o:ole="">
            <v:imagedata r:id="rId150" o:title=""/>
          </v:shape>
          <o:OLEObject Type="Embed" ProgID="Equation.DSMT4" ShapeID="_x0000_i1100" DrawAspect="Content" ObjectID="_1627363889" r:id="rId151"/>
        </w:object>
      </w:r>
      <w:r w:rsidR="00B4647B" w:rsidRPr="005408D0">
        <w:rPr>
          <w:rFonts w:ascii="Times New Roman" w:eastAsia="等线" w:hAnsi="Times New Roman" w:cs="Times New Roman"/>
          <w:sz w:val="24"/>
        </w:rPr>
        <w:t xml:space="preserve"> of the city are obtained. </w:t>
      </w:r>
      <w:bookmarkStart w:id="26" w:name="_Hlk14634583"/>
      <w:r w:rsidR="00B4647B" w:rsidRPr="005408D0">
        <w:rPr>
          <w:rFonts w:ascii="Times New Roman" w:eastAsia="等线" w:hAnsi="Times New Roman" w:cs="Times New Roman"/>
          <w:sz w:val="24"/>
        </w:rPr>
        <w:t xml:space="preserve">According to </w:t>
      </w:r>
      <w:r w:rsidR="00EF1C67" w:rsidRPr="00EF1C67">
        <w:rPr>
          <w:rFonts w:ascii="Times New Roman" w:eastAsia="等线" w:hAnsi="Times New Roman" w:cs="Times New Roman"/>
          <w:noProof/>
          <w:color w:val="FF0000"/>
          <w:position w:val="-12"/>
          <w:sz w:val="24"/>
        </w:rPr>
        <w:object w:dxaOrig="360" w:dyaOrig="360" w14:anchorId="0281146B">
          <v:shape id="_x0000_i1101" type="#_x0000_t75" alt="" style="width:19.5pt;height:16.5pt;mso-width-percent:0;mso-height-percent:0;mso-width-percent:0;mso-height-percent:0" o:ole="">
            <v:imagedata r:id="rId144" o:title=""/>
          </v:shape>
          <o:OLEObject Type="Embed" ProgID="Equation.DSMT4" ShapeID="_x0000_i1101" DrawAspect="Content" ObjectID="_1627363890" r:id="rId152"/>
        </w:object>
      </w:r>
      <w:r w:rsidR="00B4647B" w:rsidRPr="005408D0">
        <w:rPr>
          <w:rFonts w:ascii="Times New Roman" w:eastAsia="等线" w:hAnsi="Times New Roman" w:cs="Times New Roman"/>
          <w:color w:val="FF0000"/>
          <w:sz w:val="24"/>
        </w:rPr>
        <w:t xml:space="preserve"> </w:t>
      </w:r>
      <w:r w:rsidR="00B4647B" w:rsidRPr="005408D0">
        <w:rPr>
          <w:rFonts w:ascii="Times New Roman" w:eastAsia="等线" w:hAnsi="Times New Roman" w:cs="Times New Roman"/>
          <w:sz w:val="24"/>
        </w:rPr>
        <w:t xml:space="preserve">and </w:t>
      </w:r>
      <w:r w:rsidR="00EF1C67" w:rsidRPr="00EF1C67">
        <w:rPr>
          <w:rFonts w:ascii="Times New Roman" w:eastAsia="等线" w:hAnsi="Times New Roman" w:cs="Times New Roman"/>
          <w:noProof/>
          <w:position w:val="-14"/>
          <w:sz w:val="24"/>
        </w:rPr>
        <w:object w:dxaOrig="620" w:dyaOrig="400" w14:anchorId="41EC5AB9">
          <v:shape id="_x0000_i1102" type="#_x0000_t75" alt="" style="width:31.5pt;height:21.75pt;mso-width-percent:0;mso-height-percent:0;mso-width-percent:0;mso-height-percent:0" o:ole="">
            <v:imagedata r:id="rId153" o:title=""/>
          </v:shape>
          <o:OLEObject Type="Embed" ProgID="Equation.DSMT4" ShapeID="_x0000_i1102" DrawAspect="Content" ObjectID="_1627363891" r:id="rId154"/>
        </w:object>
      </w:r>
      <w:r w:rsidR="00B4647B" w:rsidRPr="005408D0">
        <w:rPr>
          <w:rFonts w:ascii="Times New Roman" w:eastAsia="等线" w:hAnsi="Times New Roman" w:cs="Times New Roman"/>
          <w:sz w:val="24"/>
        </w:rPr>
        <w:t xml:space="preserve">, </w:t>
      </w:r>
      <w:r w:rsidR="00EF1C67" w:rsidRPr="00EF1C67">
        <w:rPr>
          <w:rFonts w:ascii="Times New Roman" w:eastAsia="等线" w:hAnsi="Times New Roman" w:cs="Times New Roman"/>
          <w:noProof/>
          <w:color w:val="FF0000"/>
          <w:position w:val="-12"/>
          <w:sz w:val="24"/>
        </w:rPr>
        <w:object w:dxaOrig="360" w:dyaOrig="360" w14:anchorId="0C179EC9">
          <v:shape id="_x0000_i1103" type="#_x0000_t75" alt="" style="width:19.5pt;height:16.5pt;mso-width-percent:0;mso-height-percent:0;mso-width-percent:0;mso-height-percent:0" o:ole="">
            <v:imagedata r:id="rId144" o:title=""/>
          </v:shape>
          <o:OLEObject Type="Embed" ProgID="Equation.DSMT4" ShapeID="_x0000_i1103" DrawAspect="Content" ObjectID="_1627363892" r:id="rId155"/>
        </w:object>
      </w:r>
      <w:r w:rsidR="00B4647B" w:rsidRPr="005408D0">
        <w:rPr>
          <w:rFonts w:ascii="Times New Roman" w:eastAsia="等线" w:hAnsi="Times New Roman" w:cs="Times New Roman"/>
          <w:sz w:val="24"/>
        </w:rPr>
        <w:t xml:space="preserve"> is proportionally distributed, </w:t>
      </w:r>
    </w:p>
    <w:p w14:paraId="4F4057DA" w14:textId="1DEA43AC" w:rsidR="00B4647B" w:rsidRPr="005408D0" w:rsidRDefault="004E3528" w:rsidP="00B4647B">
      <w:pPr>
        <w:widowControl/>
        <w:spacing w:line="480" w:lineRule="auto"/>
        <w:ind w:firstLine="420"/>
        <w:jc w:val="center"/>
        <w:rPr>
          <w:rFonts w:ascii="Times New Roman" w:eastAsia="等线" w:hAnsi="Times New Roman" w:cs="Times New Roman"/>
          <w:sz w:val="24"/>
        </w:rPr>
      </w:pPr>
      <w:r w:rsidRPr="004E3528">
        <w:rPr>
          <w:rFonts w:ascii="Times New Roman" w:eastAsia="等线" w:hAnsi="Times New Roman" w:cs="Times New Roman"/>
          <w:noProof/>
          <w:position w:val="-40"/>
          <w:sz w:val="24"/>
        </w:rPr>
        <w:object w:dxaOrig="4880" w:dyaOrig="920" w14:anchorId="2B17AE82">
          <v:shape id="_x0000_i1104" type="#_x0000_t75" alt="" style="width:243pt;height:46.5pt" o:ole="">
            <v:imagedata r:id="rId156" o:title=""/>
          </v:shape>
          <o:OLEObject Type="Embed" ProgID="Equation.DSMT4" ShapeID="_x0000_i1104" DrawAspect="Content" ObjectID="_1627363893" r:id="rId157"/>
        </w:object>
      </w:r>
      <w:r w:rsidR="00B4647B" w:rsidRPr="005408D0">
        <w:rPr>
          <w:rFonts w:ascii="Times New Roman" w:eastAsia="等线" w:hAnsi="Times New Roman" w:cs="Times New Roman"/>
          <w:sz w:val="24"/>
        </w:rPr>
        <w:t xml:space="preserve">     </w:t>
      </w:r>
      <w:r>
        <w:rPr>
          <w:rFonts w:ascii="Times New Roman" w:eastAsia="等线" w:hAnsi="Times New Roman" w:cs="Times New Roman"/>
          <w:sz w:val="24"/>
        </w:rPr>
        <w:t xml:space="preserve">  </w:t>
      </w:r>
      <w:r w:rsidR="00B4647B" w:rsidRPr="005408D0">
        <w:rPr>
          <w:rFonts w:ascii="Times New Roman" w:eastAsia="等线" w:hAnsi="Times New Roman" w:cs="Times New Roman"/>
          <w:sz w:val="24"/>
        </w:rPr>
        <w:t>(3-1)</w:t>
      </w:r>
    </w:p>
    <w:p w14:paraId="72772AD2" w14:textId="77777777" w:rsidR="00B4647B" w:rsidRPr="005408D0" w:rsidRDefault="00EF1C67" w:rsidP="00B4647B">
      <w:pPr>
        <w:widowControl/>
        <w:spacing w:line="480" w:lineRule="auto"/>
        <w:ind w:firstLine="420"/>
        <w:jc w:val="left"/>
        <w:rPr>
          <w:rFonts w:ascii="Times New Roman" w:eastAsia="等线" w:hAnsi="Times New Roman" w:cs="Times New Roman"/>
          <w:sz w:val="24"/>
        </w:rPr>
      </w:pPr>
      <w:r w:rsidRPr="00EF1C67">
        <w:rPr>
          <w:rFonts w:ascii="Times New Roman" w:eastAsia="等线" w:hAnsi="Times New Roman" w:cs="Times New Roman"/>
          <w:noProof/>
          <w:position w:val="-14"/>
          <w:sz w:val="24"/>
        </w:rPr>
        <w:object w:dxaOrig="300" w:dyaOrig="380" w14:anchorId="22976D57">
          <v:shape id="_x0000_i1105" type="#_x0000_t75" alt="" style="width:15.75pt;height:19.5pt;mso-width-percent:0;mso-height-percent:0;mso-width-percent:0;mso-height-percent:0" o:ole="">
            <v:imagedata r:id="rId158" o:title=""/>
          </v:shape>
          <o:OLEObject Type="Embed" ProgID="Equation.DSMT4" ShapeID="_x0000_i1105" DrawAspect="Content" ObjectID="_1627363894" r:id="rId159"/>
        </w:object>
      </w:r>
      <w:r w:rsidR="00B4647B" w:rsidRPr="005408D0">
        <w:rPr>
          <w:rFonts w:ascii="Times New Roman" w:eastAsia="等线" w:hAnsi="Times New Roman" w:cs="Times New Roman"/>
          <w:sz w:val="24"/>
        </w:rPr>
        <w:t xml:space="preserve"> represents the number of days in the final city </w:t>
      </w:r>
      <w:r w:rsidRPr="00EF1C67">
        <w:rPr>
          <w:rFonts w:ascii="Times New Roman" w:eastAsia="等线" w:hAnsi="Times New Roman" w:cs="Times New Roman"/>
          <w:noProof/>
          <w:position w:val="-10"/>
          <w:sz w:val="24"/>
        </w:rPr>
        <w:object w:dxaOrig="200" w:dyaOrig="300" w14:anchorId="79CA1E2F">
          <v:shape id="_x0000_i1106" type="#_x0000_t75" alt="" style="width:10.5pt;height:15.75pt;mso-width-percent:0;mso-height-percent:0;mso-width-percent:0;mso-height-percent:0" o:ole="">
            <v:imagedata r:id="rId160" o:title=""/>
          </v:shape>
          <o:OLEObject Type="Embed" ProgID="Equation.DSMT4" ShapeID="_x0000_i1106" DrawAspect="Content" ObjectID="_1627363895" r:id="rId161"/>
        </w:object>
      </w:r>
      <w:r w:rsidR="00B4647B" w:rsidRPr="005408D0">
        <w:rPr>
          <w:rFonts w:ascii="Times New Roman" w:eastAsia="等线" w:hAnsi="Times New Roman" w:cs="Times New Roman"/>
          <w:sz w:val="24"/>
        </w:rPr>
        <w:t>.</w:t>
      </w:r>
    </w:p>
    <w:bookmarkEnd w:id="26"/>
    <w:p w14:paraId="60B2B851" w14:textId="53CD216B" w:rsidR="00B4647B" w:rsidRPr="005408D0" w:rsidRDefault="00E04384"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An array </w:t>
      </w:r>
      <w:r w:rsidR="00EF1C67" w:rsidRPr="00EF1C67">
        <w:rPr>
          <w:rFonts w:ascii="Times New Roman" w:eastAsia="等线" w:hAnsi="Times New Roman" w:cs="Times New Roman"/>
          <w:noProof/>
          <w:position w:val="-4"/>
          <w:sz w:val="24"/>
        </w:rPr>
        <w:object w:dxaOrig="260" w:dyaOrig="240" w14:anchorId="16174322">
          <v:shape id="_x0000_i1107" type="#_x0000_t75" alt="" style="width:13.5pt;height:12pt;mso-width-percent:0;mso-height-percent:0;mso-width-percent:0;mso-height-percent:0" o:ole="">
            <v:imagedata r:id="rId162" o:title=""/>
          </v:shape>
          <o:OLEObject Type="Embed" ProgID="Equation.DSMT4" ShapeID="_x0000_i1107" DrawAspect="Content" ObjectID="_1627363896" r:id="rId163"/>
        </w:object>
      </w:r>
      <w:r w:rsidR="00B4647B" w:rsidRPr="005408D0">
        <w:rPr>
          <w:rFonts w:ascii="Times New Roman" w:eastAsia="等线" w:hAnsi="Times New Roman" w:cs="Times New Roman"/>
          <w:sz w:val="24"/>
        </w:rPr>
        <w:t xml:space="preserve"> is defined to indicate whether a city has been traversed. When </w:t>
      </w:r>
      <w:r w:rsidR="00EF1C67" w:rsidRPr="00EF1C67">
        <w:rPr>
          <w:rFonts w:ascii="Times New Roman" w:eastAsia="等线" w:hAnsi="Times New Roman" w:cs="Times New Roman"/>
          <w:noProof/>
          <w:position w:val="-14"/>
          <w:sz w:val="24"/>
        </w:rPr>
        <w:object w:dxaOrig="279" w:dyaOrig="380" w14:anchorId="3052DE26">
          <v:shape id="_x0000_i1108" type="#_x0000_t75" alt="" style="width:13.5pt;height:19.5pt;mso-width-percent:0;mso-height-percent:0;mso-width-percent:0;mso-height-percent:0" o:ole="">
            <v:imagedata r:id="rId164" o:title=""/>
          </v:shape>
          <o:OLEObject Type="Embed" ProgID="Equation.DSMT4" ShapeID="_x0000_i1108" DrawAspect="Content" ObjectID="_1627363897" r:id="rId165"/>
        </w:object>
      </w:r>
      <w:r w:rsidR="00B4647B" w:rsidRPr="005408D0">
        <w:rPr>
          <w:rFonts w:ascii="Times New Roman" w:eastAsia="等线" w:hAnsi="Times New Roman" w:cs="Times New Roman"/>
          <w:sz w:val="24"/>
        </w:rPr>
        <w:t xml:space="preserve"> is 1, it is traversed, and 0 is not traversed.</w:t>
      </w:r>
    </w:p>
    <w:p w14:paraId="4355E959" w14:textId="6DD0CACA" w:rsidR="00B4647B" w:rsidRPr="005408D0" w:rsidRDefault="00EF1C67" w:rsidP="00B4647B">
      <w:pPr>
        <w:widowControl/>
        <w:spacing w:line="480" w:lineRule="auto"/>
        <w:ind w:firstLine="420"/>
        <w:jc w:val="center"/>
        <w:rPr>
          <w:rFonts w:ascii="Times New Roman" w:eastAsia="等线" w:hAnsi="Times New Roman" w:cs="Times New Roman"/>
          <w:sz w:val="24"/>
        </w:rPr>
      </w:pPr>
      <w:r w:rsidRPr="00EF1C67">
        <w:rPr>
          <w:rFonts w:ascii="Times New Roman" w:eastAsia="等线" w:hAnsi="Times New Roman" w:cs="Times New Roman"/>
          <w:noProof/>
          <w:position w:val="-32"/>
          <w:sz w:val="24"/>
        </w:rPr>
        <w:object w:dxaOrig="4300" w:dyaOrig="760" w14:anchorId="6A7E17B2">
          <v:shape id="_x0000_i1109" type="#_x0000_t75" alt="" style="width:215.25pt;height:38.25pt;mso-width-percent:0;mso-height-percent:0;mso-width-percent:0;mso-height-percent:0" o:ole="">
            <v:imagedata r:id="rId166" o:title=""/>
          </v:shape>
          <o:OLEObject Type="Embed" ProgID="Equation.DSMT4" ShapeID="_x0000_i1109" DrawAspect="Content" ObjectID="_1627363898" r:id="rId167"/>
        </w:object>
      </w:r>
      <w:r w:rsidR="00B4647B" w:rsidRPr="005408D0">
        <w:rPr>
          <w:rFonts w:ascii="Times New Roman" w:eastAsia="等线" w:hAnsi="Times New Roman" w:cs="Times New Roman"/>
          <w:sz w:val="24"/>
        </w:rPr>
        <w:t xml:space="preserve">            (3-2)</w:t>
      </w:r>
    </w:p>
    <w:p w14:paraId="51E5C0B7" w14:textId="7F87EA1F" w:rsidR="00B4647B" w:rsidRPr="005408D0" w:rsidRDefault="00E04384"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From the departure city </w:t>
      </w:r>
      <w:r w:rsidR="00EF1C67" w:rsidRPr="00EF1C67">
        <w:rPr>
          <w:rFonts w:ascii="Times New Roman" w:eastAsia="等线" w:hAnsi="Times New Roman" w:cs="Times New Roman"/>
          <w:noProof/>
          <w:position w:val="-12"/>
          <w:sz w:val="24"/>
        </w:rPr>
        <w:object w:dxaOrig="499" w:dyaOrig="360" w14:anchorId="79CBDE23">
          <v:shape id="_x0000_i1110" type="#_x0000_t75" alt="" style="width:24.75pt;height:16.5pt;mso-width-percent:0;mso-height-percent:0;mso-width-percent:0;mso-height-percent:0" o:ole="">
            <v:imagedata r:id="rId168" o:title=""/>
          </v:shape>
          <o:OLEObject Type="Embed" ProgID="Equation.DSMT4" ShapeID="_x0000_i1110" DrawAspect="Content" ObjectID="_1627363899" r:id="rId169"/>
        </w:object>
      </w:r>
      <w:r w:rsidR="00B4647B" w:rsidRPr="005408D0">
        <w:rPr>
          <w:rFonts w:ascii="Times New Roman" w:eastAsia="等线" w:hAnsi="Times New Roman" w:cs="Times New Roman"/>
          <w:sz w:val="24"/>
        </w:rPr>
        <w:t xml:space="preserve"> entered by the user, start traversing the city list </w:t>
      </w:r>
      <w:r w:rsidR="00EF1C67" w:rsidRPr="00EF1C67">
        <w:rPr>
          <w:rFonts w:ascii="Times New Roman" w:eastAsia="等线" w:hAnsi="Times New Roman" w:cs="Times New Roman"/>
          <w:noProof/>
          <w:position w:val="-6"/>
          <w:sz w:val="24"/>
        </w:rPr>
        <w:object w:dxaOrig="240" w:dyaOrig="279" w14:anchorId="19BAE28A">
          <v:shape id="_x0000_i1111" type="#_x0000_t75" alt="" style="width:12pt;height:14.25pt;mso-width-percent:0;mso-height-percent:0;mso-width-percent:0;mso-height-percent:0" o:ole="">
            <v:imagedata r:id="rId170" o:title=""/>
          </v:shape>
          <o:OLEObject Type="Embed" ProgID="Equation.DSMT4" ShapeID="_x0000_i1111" DrawAspect="Content" ObjectID="_1627363900" r:id="rId171"/>
        </w:object>
      </w:r>
      <w:r w:rsidR="00B4647B" w:rsidRPr="005408D0">
        <w:rPr>
          <w:rFonts w:ascii="Times New Roman" w:eastAsia="等线" w:hAnsi="Times New Roman" w:cs="Times New Roman"/>
          <w:sz w:val="24"/>
        </w:rPr>
        <w:t xml:space="preserve">, select the city </w:t>
      </w:r>
      <w:r w:rsidR="00EF1C67" w:rsidRPr="00EF1C67">
        <w:rPr>
          <w:rFonts w:ascii="Times New Roman" w:eastAsia="等线" w:hAnsi="Times New Roman" w:cs="Times New Roman"/>
          <w:noProof/>
          <w:position w:val="-12"/>
          <w:sz w:val="24"/>
        </w:rPr>
        <w:object w:dxaOrig="300" w:dyaOrig="360" w14:anchorId="467EBC9B">
          <v:shape id="_x0000_i1112" type="#_x0000_t75" alt="" style="width:16.5pt;height:16.5pt;mso-width-percent:0;mso-height-percent:0;mso-width-percent:0;mso-height-percent:0" o:ole="">
            <v:imagedata r:id="rId172" o:title=""/>
          </v:shape>
          <o:OLEObject Type="Embed" ProgID="Equation.DSMT4" ShapeID="_x0000_i1112" DrawAspect="Content" ObjectID="_1627363901" r:id="rId173"/>
        </w:object>
      </w:r>
      <w:r w:rsidR="00B4647B" w:rsidRPr="005408D0">
        <w:rPr>
          <w:rFonts w:ascii="Times New Roman" w:eastAsia="等线" w:hAnsi="Times New Roman" w:cs="Times New Roman"/>
          <w:sz w:val="24"/>
        </w:rPr>
        <w:t xml:space="preserve"> closest to the current city as the next destination, and mark </w:t>
      </w:r>
      <w:r w:rsidR="00EF1C67" w:rsidRPr="00EF1C67">
        <w:rPr>
          <w:rFonts w:ascii="Times New Roman" w:eastAsia="等线" w:hAnsi="Times New Roman" w:cs="Times New Roman"/>
          <w:noProof/>
          <w:position w:val="-12"/>
          <w:sz w:val="24"/>
        </w:rPr>
        <w:object w:dxaOrig="279" w:dyaOrig="360" w14:anchorId="0D049703">
          <v:shape id="_x0000_i1113" type="#_x0000_t75" alt="" style="width:14.25pt;height:16.5pt;mso-width-percent:0;mso-height-percent:0;mso-width-percent:0;mso-height-percent:0" o:ole="">
            <v:imagedata r:id="rId174" o:title=""/>
          </v:shape>
          <o:OLEObject Type="Embed" ProgID="Equation.DSMT4" ShapeID="_x0000_i1113" DrawAspect="Content" ObjectID="_1627363902" r:id="rId175"/>
        </w:object>
      </w:r>
      <w:r w:rsidR="00B4647B" w:rsidRPr="005408D0">
        <w:rPr>
          <w:rFonts w:ascii="Times New Roman" w:eastAsia="等线" w:hAnsi="Times New Roman" w:cs="Times New Roman"/>
          <w:sz w:val="24"/>
        </w:rPr>
        <w:t xml:space="preserve"> as 1 and no longer traverse the city. Loop through this step until there is no city with a corresponding label of 0 in </w:t>
      </w:r>
      <w:r w:rsidR="00EF1C67" w:rsidRPr="00EF1C67">
        <w:rPr>
          <w:rFonts w:ascii="Times New Roman" w:eastAsia="等线" w:hAnsi="Times New Roman" w:cs="Times New Roman"/>
          <w:noProof/>
          <w:position w:val="-4"/>
          <w:sz w:val="24"/>
        </w:rPr>
        <w:object w:dxaOrig="260" w:dyaOrig="240" w14:anchorId="1810DB26">
          <v:shape id="_x0000_i1114" type="#_x0000_t75" alt="" style="width:13.5pt;height:12pt;mso-width-percent:0;mso-height-percent:0;mso-width-percent:0;mso-height-percent:0" o:ole="">
            <v:imagedata r:id="rId176" o:title=""/>
          </v:shape>
          <o:OLEObject Type="Embed" ProgID="Equation.DSMT4" ShapeID="_x0000_i1114" DrawAspect="Content" ObjectID="_1627363903" r:id="rId177"/>
        </w:object>
      </w:r>
      <w:r w:rsidR="00B4647B" w:rsidRPr="005408D0">
        <w:rPr>
          <w:rFonts w:ascii="Times New Roman" w:eastAsia="等线" w:hAnsi="Times New Roman" w:cs="Times New Roman"/>
          <w:sz w:val="24"/>
        </w:rPr>
        <w:t>,that is, all cities have been reached.</w:t>
      </w:r>
    </w:p>
    <w:p w14:paraId="761F0DF6" w14:textId="3EB9B150" w:rsidR="00B4647B" w:rsidRPr="005408D0" w:rsidRDefault="00B4647B" w:rsidP="00CB4009">
      <w:pPr>
        <w:pStyle w:val="3"/>
        <w:rPr>
          <w:rFonts w:cs="Times New Roman"/>
          <w:lang w:val="en-GB"/>
        </w:rPr>
      </w:pPr>
      <w:bookmarkStart w:id="27" w:name="_Toc15249941"/>
      <w:r w:rsidRPr="005408D0">
        <w:rPr>
          <w:rFonts w:cs="Times New Roman"/>
          <w:lang w:val="en-GB"/>
        </w:rPr>
        <w:t>3.2.5 Inter-city Route</w:t>
      </w:r>
      <w:bookmarkEnd w:id="27"/>
    </w:p>
    <w:p w14:paraId="20677C46" w14:textId="74D41882" w:rsidR="00B4647B" w:rsidRPr="005408D0" w:rsidRDefault="00B4647B" w:rsidP="00B4647B">
      <w:pPr>
        <w:widowControl/>
        <w:spacing w:line="480" w:lineRule="auto"/>
        <w:ind w:left="420"/>
        <w:rPr>
          <w:rFonts w:ascii="Times New Roman" w:eastAsia="等线" w:hAnsi="Times New Roman" w:cs="Times New Roman"/>
          <w:kern w:val="0"/>
          <w:sz w:val="24"/>
          <w:szCs w:val="24"/>
          <w:lang w:val="en-GB"/>
        </w:rPr>
      </w:pPr>
      <w:bookmarkStart w:id="28" w:name="_Hlk14641830"/>
      <w:r w:rsidRPr="005408D0">
        <w:rPr>
          <w:rFonts w:ascii="Times New Roman" w:eastAsia="等线" w:hAnsi="Times New Roman" w:cs="Times New Roman"/>
          <w:kern w:val="0"/>
          <w:sz w:val="24"/>
          <w:szCs w:val="24"/>
          <w:lang w:val="en-GB"/>
        </w:rPr>
        <w:t>The route planning of specific attractions in the city is mainly divided into three parts: selecting candidate spots, recommending hotels, and generating daily routes.</w:t>
      </w:r>
    </w:p>
    <w:p w14:paraId="3D173E1B" w14:textId="27DB9F95" w:rsidR="00B4647B" w:rsidRPr="005408D0" w:rsidRDefault="00311ED2" w:rsidP="00B4647B">
      <w:pPr>
        <w:widowControl/>
        <w:spacing w:line="480" w:lineRule="auto"/>
        <w:ind w:left="420"/>
        <w:rPr>
          <w:rFonts w:ascii="Times New Roman" w:eastAsia="等线" w:hAnsi="Times New Roman" w:cs="Times New Roman"/>
          <w:kern w:val="0"/>
          <w:sz w:val="24"/>
          <w:szCs w:val="24"/>
          <w:lang w:val="en-GB"/>
        </w:rPr>
      </w:pPr>
      <w:r w:rsidRPr="005408D0">
        <w:rPr>
          <w:rFonts w:ascii="Times New Roman" w:eastAsia="等线" w:hAnsi="Times New Roman" w:cs="Times New Roman"/>
          <w:kern w:val="0"/>
          <w:sz w:val="24"/>
          <w:szCs w:val="24"/>
          <w:lang w:val="en-GB"/>
        </w:rPr>
        <w:lastRenderedPageBreak/>
        <w:tab/>
      </w:r>
      <w:r w:rsidR="00B4647B" w:rsidRPr="005408D0">
        <w:rPr>
          <w:rFonts w:ascii="Times New Roman" w:eastAsia="等线" w:hAnsi="Times New Roman" w:cs="Times New Roman"/>
          <w:kern w:val="0"/>
          <w:sz w:val="24"/>
          <w:szCs w:val="24"/>
          <w:lang w:val="en-GB"/>
        </w:rPr>
        <w:t xml:space="preserve">The total length of daily play is derived from the compactness of the travel time selected by the user. The maximum value of the time limit is defined as </w:t>
      </w:r>
      <w:r w:rsidR="00EF1C67" w:rsidRPr="00EF1C67">
        <w:rPr>
          <w:rFonts w:ascii="Times New Roman" w:eastAsia="等线" w:hAnsi="Times New Roman" w:cs="Times New Roman"/>
          <w:noProof/>
          <w:position w:val="-12"/>
          <w:sz w:val="24"/>
        </w:rPr>
        <w:object w:dxaOrig="440" w:dyaOrig="360" w14:anchorId="44086E15">
          <v:shape id="_x0000_i1115" type="#_x0000_t75" alt="" style="width:22.5pt;height:16.5pt;mso-width-percent:0;mso-height-percent:0;mso-width-percent:0;mso-height-percent:0" o:ole="">
            <v:imagedata r:id="rId178" o:title=""/>
          </v:shape>
          <o:OLEObject Type="Embed" ProgID="Equation.DSMT4" ShapeID="_x0000_i1115" DrawAspect="Content" ObjectID="_1627363904" r:id="rId179"/>
        </w:object>
      </w:r>
      <w:r w:rsidR="00B4647B" w:rsidRPr="005408D0">
        <w:rPr>
          <w:rFonts w:ascii="Times New Roman" w:eastAsia="等线" w:hAnsi="Times New Roman" w:cs="Times New Roman"/>
          <w:kern w:val="0"/>
          <w:sz w:val="24"/>
          <w:szCs w:val="24"/>
          <w:lang w:val="en-GB"/>
        </w:rPr>
        <w:t xml:space="preserve"> and the minimum value is defined as </w:t>
      </w:r>
      <w:r w:rsidR="00EF1C67" w:rsidRPr="00EF1C67">
        <w:rPr>
          <w:rFonts w:ascii="Times New Roman" w:eastAsia="等线" w:hAnsi="Times New Roman" w:cs="Times New Roman"/>
          <w:noProof/>
          <w:position w:val="-12"/>
          <w:sz w:val="24"/>
        </w:rPr>
        <w:object w:dxaOrig="420" w:dyaOrig="360" w14:anchorId="50A75442">
          <v:shape id="_x0000_i1116" type="#_x0000_t75" alt="" style="width:22.5pt;height:16.5pt;mso-width-percent:0;mso-height-percent:0;mso-width-percent:0;mso-height-percent:0" o:ole="">
            <v:imagedata r:id="rId180" o:title=""/>
          </v:shape>
          <o:OLEObject Type="Embed" ProgID="Equation.DSMT4" ShapeID="_x0000_i1116" DrawAspect="Content" ObjectID="_1627363905" r:id="rId181"/>
        </w:object>
      </w:r>
      <w:r w:rsidR="00B4647B" w:rsidRPr="005408D0">
        <w:rPr>
          <w:rFonts w:ascii="Times New Roman" w:eastAsia="等线" w:hAnsi="Times New Roman" w:cs="Times New Roman"/>
          <w:kern w:val="0"/>
          <w:sz w:val="24"/>
          <w:szCs w:val="24"/>
          <w:lang w:val="en-GB"/>
        </w:rPr>
        <w:t>.</w:t>
      </w:r>
      <w:bookmarkEnd w:id="28"/>
    </w:p>
    <w:p w14:paraId="3FB65FE2" w14:textId="2F85E282" w:rsidR="00B4647B" w:rsidRPr="005408D0" w:rsidRDefault="00311ED2" w:rsidP="00B4647B">
      <w:pPr>
        <w:widowControl/>
        <w:spacing w:line="480" w:lineRule="auto"/>
        <w:ind w:left="420"/>
        <w:rPr>
          <w:rFonts w:ascii="Times New Roman" w:eastAsia="等线" w:hAnsi="Times New Roman" w:cs="Times New Roman"/>
          <w:color w:val="FF0000"/>
          <w:kern w:val="0"/>
          <w:sz w:val="24"/>
          <w:szCs w:val="24"/>
          <w:lang w:val="en-GB"/>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First, according to the city play days </w:t>
      </w:r>
      <w:r w:rsidR="00EF1C67" w:rsidRPr="00EF1C67">
        <w:rPr>
          <w:rFonts w:ascii="Times New Roman" w:eastAsia="等线" w:hAnsi="Times New Roman" w:cs="Times New Roman"/>
          <w:noProof/>
          <w:position w:val="-4"/>
          <w:sz w:val="24"/>
        </w:rPr>
        <w:object w:dxaOrig="240" w:dyaOrig="240" w14:anchorId="3BACADF3">
          <v:shape id="_x0000_i1117" type="#_x0000_t75" alt="" style="width:12pt;height:12pt;mso-width-percent:0;mso-height-percent:0;mso-width-percent:0;mso-height-percent:0" o:ole="">
            <v:imagedata r:id="rId182" o:title=""/>
          </v:shape>
          <o:OLEObject Type="Embed" ProgID="Equation.DSMT4" ShapeID="_x0000_i1117" DrawAspect="Content" ObjectID="_1627363906" r:id="rId183"/>
        </w:object>
      </w:r>
      <w:r w:rsidR="00B4647B" w:rsidRPr="005408D0">
        <w:rPr>
          <w:rFonts w:ascii="Times New Roman" w:eastAsia="等线" w:hAnsi="Times New Roman" w:cs="Times New Roman"/>
          <w:sz w:val="24"/>
        </w:rPr>
        <w:t xml:space="preserve"> and the daily play time </w:t>
      </w:r>
      <w:r w:rsidR="00EF1C67" w:rsidRPr="00EF1C67">
        <w:rPr>
          <w:rFonts w:ascii="Times New Roman" w:eastAsia="等线" w:hAnsi="Times New Roman" w:cs="Times New Roman"/>
          <w:noProof/>
          <w:position w:val="-4"/>
          <w:sz w:val="24"/>
        </w:rPr>
        <w:object w:dxaOrig="240" w:dyaOrig="240" w14:anchorId="7ABCEF13">
          <v:shape id="_x0000_i1118" type="#_x0000_t75" alt="" style="width:12pt;height:12pt;mso-width-percent:0;mso-height-percent:0;mso-width-percent:0;mso-height-percent:0" o:ole="">
            <v:imagedata r:id="rId184" o:title=""/>
          </v:shape>
          <o:OLEObject Type="Embed" ProgID="Equation.DSMT4" ShapeID="_x0000_i1118" DrawAspect="Content" ObjectID="_1627363907" r:id="rId185"/>
        </w:object>
      </w:r>
      <w:r w:rsidR="00B4647B" w:rsidRPr="005408D0">
        <w:rPr>
          <w:rFonts w:ascii="Times New Roman" w:eastAsia="等线" w:hAnsi="Times New Roman" w:cs="Times New Roman"/>
          <w:sz w:val="24"/>
        </w:rPr>
        <w:t xml:space="preserve"> generated in the foregoing steps, the longest duration </w:t>
      </w:r>
      <w:r w:rsidR="00EF1C67" w:rsidRPr="00EF1C67">
        <w:rPr>
          <w:rFonts w:ascii="Times New Roman" w:eastAsia="等线" w:hAnsi="Times New Roman" w:cs="Times New Roman"/>
          <w:noProof/>
          <w:position w:val="-12"/>
          <w:sz w:val="24"/>
        </w:rPr>
        <w:object w:dxaOrig="740" w:dyaOrig="360" w14:anchorId="24F85C49">
          <v:shape id="_x0000_i1119" type="#_x0000_t75" alt="" style="width:37.5pt;height:16.5pt;mso-width-percent:0;mso-height-percent:0;mso-width-percent:0;mso-height-percent:0" o:ole="">
            <v:imagedata r:id="rId186" o:title=""/>
          </v:shape>
          <o:OLEObject Type="Embed" ProgID="Equation.DSMT4" ShapeID="_x0000_i1119" DrawAspect="Content" ObjectID="_1627363908" r:id="rId187"/>
        </w:object>
      </w:r>
      <w:r w:rsidR="00B4647B" w:rsidRPr="005408D0">
        <w:rPr>
          <w:rFonts w:ascii="Times New Roman" w:eastAsia="等线" w:hAnsi="Times New Roman" w:cs="Times New Roman"/>
          <w:sz w:val="24"/>
        </w:rPr>
        <w:t xml:space="preserve"> that can be played for a plurality of days is obtained. Next, add the time of each attraction according to the order of the attractions. When the total length of the accumulated time &lt; the longest time to play </w:t>
      </w:r>
      <w:r w:rsidR="00EF1C67" w:rsidRPr="00EF1C67">
        <w:rPr>
          <w:rFonts w:ascii="Times New Roman" w:eastAsia="等线" w:hAnsi="Times New Roman" w:cs="Times New Roman"/>
          <w:noProof/>
          <w:position w:val="-12"/>
          <w:sz w:val="24"/>
        </w:rPr>
        <w:object w:dxaOrig="740" w:dyaOrig="360" w14:anchorId="4D2666BC">
          <v:shape id="_x0000_i1120" type="#_x0000_t75" alt="" style="width:37.5pt;height:16.5pt;mso-width-percent:0;mso-height-percent:0;mso-width-percent:0;mso-height-percent:0" o:ole="">
            <v:imagedata r:id="rId186" o:title=""/>
          </v:shape>
          <o:OLEObject Type="Embed" ProgID="Equation.DSMT4" ShapeID="_x0000_i1120" DrawAspect="Content" ObjectID="_1627363909" r:id="rId188"/>
        </w:object>
      </w:r>
      <w:r w:rsidR="00B4647B" w:rsidRPr="005408D0">
        <w:rPr>
          <w:rFonts w:ascii="Times New Roman" w:eastAsia="等线" w:hAnsi="Times New Roman" w:cs="Times New Roman"/>
          <w:sz w:val="24"/>
        </w:rPr>
        <w:t xml:space="preserve">, continue to accumulate the next attraction, otherwise stop. Thus, the candidate attraction list </w:t>
      </w:r>
      <w:r w:rsidR="00EF1C67" w:rsidRPr="00EF1C67">
        <w:rPr>
          <w:rFonts w:ascii="Times New Roman" w:eastAsia="等线" w:hAnsi="Times New Roman" w:cs="Times New Roman"/>
          <w:noProof/>
          <w:position w:val="-6"/>
          <w:sz w:val="24"/>
        </w:rPr>
        <w:object w:dxaOrig="220" w:dyaOrig="279" w14:anchorId="6B773554">
          <v:shape id="_x0000_i1121" type="#_x0000_t75" alt="" style="width:11.25pt;height:14.25pt;mso-width-percent:0;mso-height-percent:0;mso-width-percent:0;mso-height-percent:0" o:ole="">
            <v:imagedata r:id="rId189" o:title=""/>
          </v:shape>
          <o:OLEObject Type="Embed" ProgID="Equation.DSMT4" ShapeID="_x0000_i1121" DrawAspect="Content" ObjectID="_1627363910" r:id="rId190"/>
        </w:object>
      </w:r>
      <w:r w:rsidR="00B4647B" w:rsidRPr="005408D0">
        <w:rPr>
          <w:rFonts w:ascii="Times New Roman" w:eastAsia="等线" w:hAnsi="Times New Roman" w:cs="Times New Roman"/>
          <w:sz w:val="24"/>
        </w:rPr>
        <w:t xml:space="preserve"> is obtained. The purpose of this step is to reduce the number of attractions and reduce the computational burden of the system in the subsequent route generation algorithm.</w:t>
      </w:r>
    </w:p>
    <w:p w14:paraId="52894548" w14:textId="3E4F64BA" w:rsidR="00B4647B" w:rsidRPr="005408D0" w:rsidRDefault="00311ED2"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Since the starting point and the ending point of the daily tour are both hotels, in order to reduce the user's choice, the system provides the function of recommending the hotel. The hotel recommendation standard is the hotel comfort selected by the user on the form page, which respectively represents different hotel star standards. The system does this through the Baidu Map API.</w:t>
      </w:r>
    </w:p>
    <w:p w14:paraId="7733AF5F" w14:textId="06D802B3" w:rsidR="00B4647B" w:rsidRPr="005408D0" w:rsidRDefault="00311ED2"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Generating a daily route is the most important part of the Intra-city Route. Before starting, the attraction distance matrix </w:t>
      </w:r>
      <w:r w:rsidR="00EF1C67" w:rsidRPr="00EF1C67">
        <w:rPr>
          <w:rFonts w:ascii="Times New Roman" w:eastAsia="等线" w:hAnsi="Times New Roman" w:cs="Times New Roman"/>
          <w:noProof/>
          <w:position w:val="-4"/>
          <w:sz w:val="24"/>
        </w:rPr>
        <w:object w:dxaOrig="320" w:dyaOrig="240" w14:anchorId="7B267882">
          <v:shape id="_x0000_i1122" type="#_x0000_t75" alt="" style="width:15.75pt;height:12pt;mso-width-percent:0;mso-height-percent:0;mso-width-percent:0;mso-height-percent:0" o:ole="">
            <v:imagedata r:id="rId191" o:title=""/>
          </v:shape>
          <o:OLEObject Type="Embed" ProgID="Equation.DSMT4" ShapeID="_x0000_i1122" DrawAspect="Content" ObjectID="_1627363911" r:id="rId192"/>
        </w:object>
      </w:r>
      <w:r w:rsidR="00B4647B" w:rsidRPr="005408D0">
        <w:rPr>
          <w:rFonts w:ascii="Times New Roman" w:eastAsia="等线" w:hAnsi="Times New Roman" w:cs="Times New Roman"/>
          <w:sz w:val="24"/>
        </w:rPr>
        <w:t xml:space="preserve"> is generated, </w:t>
      </w:r>
      <w:r w:rsidR="00EF1C67" w:rsidRPr="00EF1C67">
        <w:rPr>
          <w:rFonts w:ascii="Times New Roman" w:eastAsia="等线" w:hAnsi="Times New Roman" w:cs="Times New Roman"/>
          <w:noProof/>
          <w:position w:val="-4"/>
          <w:sz w:val="24"/>
        </w:rPr>
        <w:object w:dxaOrig="320" w:dyaOrig="240" w14:anchorId="54818A8C">
          <v:shape id="_x0000_i1123" type="#_x0000_t75" alt="" style="width:15.75pt;height:12pt;mso-width-percent:0;mso-height-percent:0;mso-width-percent:0;mso-height-percent:0" o:ole="">
            <v:imagedata r:id="rId191" o:title=""/>
          </v:shape>
          <o:OLEObject Type="Embed" ProgID="Equation.DSMT4" ShapeID="_x0000_i1123" DrawAspect="Content" ObjectID="_1627363912" r:id="rId193"/>
        </w:object>
      </w:r>
      <w:r w:rsidR="00B4647B" w:rsidRPr="005408D0">
        <w:rPr>
          <w:rFonts w:ascii="Times New Roman" w:eastAsia="等线" w:hAnsi="Times New Roman" w:cs="Times New Roman"/>
          <w:sz w:val="24"/>
        </w:rPr>
        <w:t xml:space="preserve"> is a square matrix of </w:t>
      </w:r>
      <w:r w:rsidR="00EF1C67" w:rsidRPr="00EF1C67">
        <w:rPr>
          <w:rFonts w:ascii="Times New Roman" w:eastAsia="等线" w:hAnsi="Times New Roman" w:cs="Times New Roman"/>
          <w:noProof/>
          <w:position w:val="-6"/>
          <w:sz w:val="24"/>
        </w:rPr>
        <w:object w:dxaOrig="560" w:dyaOrig="220" w14:anchorId="73C6242D">
          <v:shape id="_x0000_i1124" type="#_x0000_t75" alt="" style="width:26.25pt;height:11.25pt;mso-width-percent:0;mso-height-percent:0;mso-width-percent:0;mso-height-percent:0" o:ole="">
            <v:imagedata r:id="rId194" o:title=""/>
          </v:shape>
          <o:OLEObject Type="Embed" ProgID="Equation.DSMT4" ShapeID="_x0000_i1124" DrawAspect="Content" ObjectID="_1627363913" r:id="rId195"/>
        </w:object>
      </w:r>
      <w:r w:rsidR="00B4647B" w:rsidRPr="005408D0">
        <w:rPr>
          <w:rFonts w:ascii="Times New Roman" w:eastAsia="等线" w:hAnsi="Times New Roman" w:cs="Times New Roman"/>
          <w:sz w:val="24"/>
        </w:rPr>
        <w:t xml:space="preserve"> dimensions, </w:t>
      </w:r>
      <w:r w:rsidR="00EF1C67" w:rsidRPr="00EF1C67">
        <w:rPr>
          <w:rFonts w:ascii="Times New Roman" w:eastAsia="等线" w:hAnsi="Times New Roman" w:cs="Times New Roman"/>
          <w:noProof/>
          <w:position w:val="-6"/>
          <w:sz w:val="24"/>
        </w:rPr>
        <w:object w:dxaOrig="260" w:dyaOrig="220" w14:anchorId="27255E12">
          <v:shape id="_x0000_i1125" type="#_x0000_t75" alt="" style="width:13.5pt;height:11.25pt;mso-width-percent:0;mso-height-percent:0;mso-width-percent:0;mso-height-percent:0" o:ole="">
            <v:imagedata r:id="rId196" o:title=""/>
          </v:shape>
          <o:OLEObject Type="Embed" ProgID="Equation.DSMT4" ShapeID="_x0000_i1125" DrawAspect="Content" ObjectID="_1627363914" r:id="rId197"/>
        </w:object>
      </w:r>
      <w:r w:rsidR="00B4647B" w:rsidRPr="005408D0">
        <w:rPr>
          <w:rFonts w:ascii="Times New Roman" w:eastAsia="等线" w:hAnsi="Times New Roman" w:cs="Times New Roman"/>
          <w:sz w:val="24"/>
        </w:rPr>
        <w:t xml:space="preserve"> represents the number of attractions in the candidate attraction list </w:t>
      </w:r>
      <w:r w:rsidR="00EF1C67" w:rsidRPr="00EF1C67">
        <w:rPr>
          <w:rFonts w:ascii="Times New Roman" w:eastAsia="等线" w:hAnsi="Times New Roman" w:cs="Times New Roman"/>
          <w:noProof/>
          <w:position w:val="-6"/>
          <w:sz w:val="24"/>
        </w:rPr>
        <w:object w:dxaOrig="220" w:dyaOrig="279" w14:anchorId="0755E5DE">
          <v:shape id="_x0000_i1126" type="#_x0000_t75" alt="" style="width:11.25pt;height:14.25pt;mso-width-percent:0;mso-height-percent:0;mso-width-percent:0;mso-height-percent:0" o:ole="">
            <v:imagedata r:id="rId189" o:title=""/>
          </v:shape>
          <o:OLEObject Type="Embed" ProgID="Equation.DSMT4" ShapeID="_x0000_i1126" DrawAspect="Content" ObjectID="_1627363915" r:id="rId198"/>
        </w:object>
      </w:r>
      <w:r w:rsidR="00B4647B" w:rsidRPr="005408D0">
        <w:rPr>
          <w:rFonts w:ascii="Times New Roman" w:eastAsia="等线" w:hAnsi="Times New Roman" w:cs="Times New Roman"/>
          <w:sz w:val="24"/>
        </w:rPr>
        <w:t xml:space="preserve">, and </w:t>
      </w:r>
      <w:r w:rsidR="00EF1C67" w:rsidRPr="00EF1C67">
        <w:rPr>
          <w:rFonts w:ascii="Times New Roman" w:eastAsia="等线" w:hAnsi="Times New Roman" w:cs="Times New Roman"/>
          <w:noProof/>
          <w:position w:val="-14"/>
          <w:sz w:val="24"/>
        </w:rPr>
        <w:object w:dxaOrig="380" w:dyaOrig="380" w14:anchorId="0522F17A">
          <v:shape id="_x0000_i1127" type="#_x0000_t75" alt="" style="width:19.5pt;height:19.5pt;mso-width-percent:0;mso-height-percent:0;mso-width-percent:0;mso-height-percent:0" o:ole="">
            <v:imagedata r:id="rId199" o:title=""/>
          </v:shape>
          <o:OLEObject Type="Embed" ProgID="Equation.DSMT4" ShapeID="_x0000_i1127" DrawAspect="Content" ObjectID="_1627363916" r:id="rId200"/>
        </w:object>
      </w:r>
      <w:r w:rsidR="00B4647B" w:rsidRPr="005408D0">
        <w:rPr>
          <w:rFonts w:ascii="Times New Roman" w:eastAsia="等线" w:hAnsi="Times New Roman" w:cs="Times New Roman"/>
          <w:sz w:val="24"/>
        </w:rPr>
        <w:t xml:space="preserve"> represents the time </w:t>
      </w:r>
      <w:r w:rsidR="00B4647B" w:rsidRPr="005408D0">
        <w:rPr>
          <w:rFonts w:ascii="Times New Roman" w:eastAsia="等线" w:hAnsi="Times New Roman" w:cs="Times New Roman"/>
          <w:sz w:val="24"/>
        </w:rPr>
        <w:lastRenderedPageBreak/>
        <w:t xml:space="preserve">taken by the scenic spot </w:t>
      </w:r>
      <w:r w:rsidR="00EF1C67" w:rsidRPr="00EF1C67">
        <w:rPr>
          <w:rFonts w:ascii="Times New Roman" w:eastAsia="等线" w:hAnsi="Times New Roman" w:cs="Times New Roman"/>
          <w:noProof/>
          <w:position w:val="-6"/>
          <w:sz w:val="24"/>
        </w:rPr>
        <w:object w:dxaOrig="139" w:dyaOrig="260" w14:anchorId="7BB86F20">
          <v:shape id="_x0000_i1128" type="#_x0000_t75" alt="" style="width:6.75pt;height:13.5pt;mso-width-percent:0;mso-height-percent:0;mso-width-percent:0;mso-height-percent:0" o:ole="">
            <v:imagedata r:id="rId201" o:title=""/>
          </v:shape>
          <o:OLEObject Type="Embed" ProgID="Equation.DSMT4" ShapeID="_x0000_i1128" DrawAspect="Content" ObjectID="_1627363917" r:id="rId202"/>
        </w:object>
      </w:r>
      <w:r w:rsidR="00B4647B" w:rsidRPr="005408D0">
        <w:rPr>
          <w:rFonts w:ascii="Times New Roman" w:eastAsia="等线" w:hAnsi="Times New Roman" w:cs="Times New Roman"/>
          <w:sz w:val="24"/>
        </w:rPr>
        <w:t xml:space="preserve"> to the scenic spot </w:t>
      </w:r>
      <w:r w:rsidR="00EF1C67" w:rsidRPr="00EF1C67">
        <w:rPr>
          <w:rFonts w:ascii="Times New Roman" w:eastAsia="等线" w:hAnsi="Times New Roman" w:cs="Times New Roman"/>
          <w:noProof/>
          <w:position w:val="-10"/>
          <w:sz w:val="24"/>
        </w:rPr>
        <w:object w:dxaOrig="200" w:dyaOrig="300" w14:anchorId="4A861188">
          <v:shape id="_x0000_i1129" type="#_x0000_t75" alt="" style="width:10.5pt;height:16.5pt;mso-width-percent:0;mso-height-percent:0;mso-width-percent:0;mso-height-percent:0" o:ole="">
            <v:imagedata r:id="rId203" o:title=""/>
          </v:shape>
          <o:OLEObject Type="Embed" ProgID="Equation.DSMT4" ShapeID="_x0000_i1129" DrawAspect="Content" ObjectID="_1627363918" r:id="rId204"/>
        </w:object>
      </w:r>
      <w:r w:rsidR="00B4647B" w:rsidRPr="005408D0">
        <w:rPr>
          <w:rFonts w:ascii="Times New Roman" w:eastAsia="等线" w:hAnsi="Times New Roman" w:cs="Times New Roman"/>
          <w:sz w:val="24"/>
        </w:rPr>
        <w:t xml:space="preserve"> to take public transportation.</w:t>
      </w:r>
      <w:r w:rsidR="00B4647B" w:rsidRPr="005408D0">
        <w:rPr>
          <w:rFonts w:ascii="Times New Roman" w:eastAsia="等线" w:hAnsi="Times New Roman" w:cs="Times New Roman"/>
          <w:sz w:val="24"/>
        </w:rPr>
        <w:tab/>
      </w:r>
    </w:p>
    <w:p w14:paraId="14DBD603" w14:textId="27EC3950" w:rsidR="00B4647B" w:rsidRPr="005408D0" w:rsidRDefault="00311ED2"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From Hotel </w:t>
      </w:r>
      <w:r w:rsidR="00EF1C67" w:rsidRPr="00EF1C67">
        <w:rPr>
          <w:rFonts w:ascii="Times New Roman" w:eastAsia="等线" w:hAnsi="Times New Roman" w:cs="Times New Roman"/>
          <w:noProof/>
          <w:position w:val="-4"/>
          <w:sz w:val="24"/>
        </w:rPr>
        <w:object w:dxaOrig="279" w:dyaOrig="240" w14:anchorId="0A8911E6">
          <v:shape id="_x0000_i1130" type="#_x0000_t75" alt="" style="width:14.25pt;height:12pt;mso-width-percent:0;mso-height-percent:0;mso-width-percent:0;mso-height-percent:0" o:ole="">
            <v:imagedata r:id="rId205" o:title=""/>
          </v:shape>
          <o:OLEObject Type="Embed" ProgID="Equation.DSMT4" ShapeID="_x0000_i1130" DrawAspect="Content" ObjectID="_1627363919" r:id="rId206"/>
        </w:object>
      </w:r>
      <w:r w:rsidR="00B4647B" w:rsidRPr="005408D0">
        <w:rPr>
          <w:rFonts w:ascii="Times New Roman" w:eastAsia="等线" w:hAnsi="Times New Roman" w:cs="Times New Roman"/>
          <w:sz w:val="24"/>
        </w:rPr>
        <w:t xml:space="preserve">, traverse the list of attractions and find the attraction </w:t>
      </w:r>
      <w:r w:rsidR="00EF1C67" w:rsidRPr="00EF1C67">
        <w:rPr>
          <w:rFonts w:ascii="Times New Roman" w:eastAsia="等线" w:hAnsi="Times New Roman" w:cs="Times New Roman"/>
          <w:noProof/>
          <w:position w:val="-12"/>
          <w:sz w:val="24"/>
        </w:rPr>
        <w:object w:dxaOrig="279" w:dyaOrig="360" w14:anchorId="13DE6003">
          <v:shape id="_x0000_i1131" type="#_x0000_t75" alt="" style="width:14.25pt;height:16.5pt;mso-width-percent:0;mso-height-percent:0;mso-width-percent:0;mso-height-percent:0" o:ole="">
            <v:imagedata r:id="rId207" o:title=""/>
          </v:shape>
          <o:OLEObject Type="Embed" ProgID="Equation.DSMT4" ShapeID="_x0000_i1131" DrawAspect="Content" ObjectID="_1627363920" r:id="rId208"/>
        </w:object>
      </w:r>
      <w:r w:rsidR="00B4647B" w:rsidRPr="005408D0">
        <w:rPr>
          <w:rFonts w:ascii="Times New Roman" w:eastAsia="等线" w:hAnsi="Times New Roman" w:cs="Times New Roman"/>
          <w:sz w:val="24"/>
        </w:rPr>
        <w:t xml:space="preserve"> that takes the least time from the hotel as the next attraction. Use </w:t>
      </w:r>
      <w:r w:rsidR="00EF1C67" w:rsidRPr="00EF1C67">
        <w:rPr>
          <w:rFonts w:ascii="Times New Roman" w:eastAsia="等线" w:hAnsi="Times New Roman" w:cs="Times New Roman"/>
          <w:noProof/>
          <w:position w:val="-12"/>
          <w:sz w:val="24"/>
        </w:rPr>
        <w:object w:dxaOrig="279" w:dyaOrig="360" w14:anchorId="3B9060D1">
          <v:shape id="_x0000_i1132" type="#_x0000_t75" alt="" style="width:14.25pt;height:16.5pt;mso-width-percent:0;mso-height-percent:0;mso-width-percent:0;mso-height-percent:0" o:ole="">
            <v:imagedata r:id="rId207" o:title=""/>
          </v:shape>
          <o:OLEObject Type="Embed" ProgID="Equation.DSMT4" ShapeID="_x0000_i1132" DrawAspect="Content" ObjectID="_1627363921" r:id="rId209"/>
        </w:object>
      </w:r>
      <w:r w:rsidR="00B4647B" w:rsidRPr="005408D0">
        <w:rPr>
          <w:rFonts w:ascii="Times New Roman" w:eastAsia="等线" w:hAnsi="Times New Roman" w:cs="Times New Roman"/>
          <w:sz w:val="24"/>
        </w:rPr>
        <w:t xml:space="preserve"> as a starting point to find the next attraction that takes the least amount of time. In line with the route planning between cities, create an array </w:t>
      </w:r>
      <w:r w:rsidR="00EF1C67" w:rsidRPr="00EF1C67">
        <w:rPr>
          <w:rFonts w:ascii="Times New Roman" w:eastAsia="等线" w:hAnsi="Times New Roman" w:cs="Times New Roman"/>
          <w:noProof/>
          <w:position w:val="-4"/>
          <w:sz w:val="24"/>
        </w:rPr>
        <w:object w:dxaOrig="260" w:dyaOrig="240" w14:anchorId="500C3214">
          <v:shape id="_x0000_i1133" type="#_x0000_t75" alt="" style="width:13.5pt;height:12pt;mso-width-percent:0;mso-height-percent:0;mso-width-percent:0;mso-height-percent:0" o:ole="">
            <v:imagedata r:id="rId210" o:title=""/>
          </v:shape>
          <o:OLEObject Type="Embed" ProgID="Equation.DSMT4" ShapeID="_x0000_i1133" DrawAspect="Content" ObjectID="_1627363922" r:id="rId211"/>
        </w:object>
      </w:r>
      <w:r w:rsidR="00B4647B" w:rsidRPr="005408D0">
        <w:rPr>
          <w:rFonts w:ascii="Times New Roman" w:eastAsia="等线" w:hAnsi="Times New Roman" w:cs="Times New Roman"/>
          <w:sz w:val="24"/>
        </w:rPr>
        <w:t xml:space="preserve"> of all the attractions, and record whether each attraction has been reached.</w:t>
      </w:r>
    </w:p>
    <w:p w14:paraId="50ADE65D" w14:textId="77777777" w:rsidR="00B4647B" w:rsidRPr="005408D0" w:rsidRDefault="00B4647B"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However, due to the limitation of the daily play time, the system adopts the following rules each time it decides whether to continue to go to the next attraction or return to the hotel:</w:t>
      </w:r>
    </w:p>
    <w:p w14:paraId="3A6B5D3F" w14:textId="0C55BA17" w:rsidR="00B4647B" w:rsidRPr="005408D0" w:rsidRDefault="00311ED2" w:rsidP="00B4647B">
      <w:pPr>
        <w:widowControl/>
        <w:spacing w:line="480" w:lineRule="auto"/>
        <w:ind w:left="420"/>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 xml:space="preserve">When the current time </w:t>
      </w:r>
      <w:r w:rsidR="00EF1C67" w:rsidRPr="00EF1C67">
        <w:rPr>
          <w:rFonts w:ascii="Times New Roman" w:eastAsia="等线" w:hAnsi="Times New Roman" w:cs="Times New Roman"/>
          <w:noProof/>
          <w:position w:val="-12"/>
          <w:sz w:val="24"/>
        </w:rPr>
        <w:object w:dxaOrig="440" w:dyaOrig="360" w14:anchorId="6FCE6062">
          <v:shape id="_x0000_i1134" type="#_x0000_t75" alt="" style="width:22.5pt;height:16.5pt;mso-width-percent:0;mso-height-percent:0;mso-width-percent:0;mso-height-percent:0" o:ole="">
            <v:imagedata r:id="rId212" o:title=""/>
          </v:shape>
          <o:OLEObject Type="Embed" ProgID="Equation.DSMT4" ShapeID="_x0000_i1134" DrawAspect="Content" ObjectID="_1627363923" r:id="rId213"/>
        </w:object>
      </w:r>
      <w:r w:rsidR="00B4647B" w:rsidRPr="005408D0">
        <w:rPr>
          <w:rFonts w:ascii="Times New Roman" w:eastAsia="等线" w:hAnsi="Times New Roman" w:cs="Times New Roman"/>
          <w:sz w:val="24"/>
        </w:rPr>
        <w:t xml:space="preserve">&lt; </w:t>
      </w:r>
      <w:r w:rsidR="00EF1C67" w:rsidRPr="00EF1C67">
        <w:rPr>
          <w:rFonts w:ascii="Times New Roman" w:eastAsia="等线" w:hAnsi="Times New Roman" w:cs="Times New Roman"/>
          <w:noProof/>
          <w:position w:val="-12"/>
          <w:sz w:val="24"/>
        </w:rPr>
        <w:object w:dxaOrig="420" w:dyaOrig="360" w14:anchorId="6C5610DC">
          <v:shape id="_x0000_i1135" type="#_x0000_t75" alt="" style="width:22.5pt;height:16.5pt;mso-width-percent:0;mso-height-percent:0;mso-width-percent:0;mso-height-percent:0" o:ole="">
            <v:imagedata r:id="rId180" o:title=""/>
          </v:shape>
          <o:OLEObject Type="Embed" ProgID="Equation.DSMT4" ShapeID="_x0000_i1135" DrawAspect="Content" ObjectID="_1627363924" r:id="rId214"/>
        </w:object>
      </w:r>
      <w:r w:rsidR="00B4647B" w:rsidRPr="005408D0">
        <w:rPr>
          <w:rFonts w:ascii="Times New Roman" w:eastAsia="等线" w:hAnsi="Times New Roman" w:cs="Times New Roman"/>
          <w:sz w:val="24"/>
        </w:rPr>
        <w:t xml:space="preserve"> is used, try to traverse the next attraction, that is, select the attractions that take the least time in the unseen spots, but at the same time check the current used time </w:t>
      </w:r>
      <w:r w:rsidR="00EF1C67" w:rsidRPr="00EF1C67">
        <w:rPr>
          <w:rFonts w:ascii="Times New Roman" w:eastAsia="等线" w:hAnsi="Times New Roman" w:cs="Times New Roman"/>
          <w:noProof/>
          <w:position w:val="-12"/>
          <w:sz w:val="24"/>
        </w:rPr>
        <w:object w:dxaOrig="440" w:dyaOrig="360" w14:anchorId="65D76E45">
          <v:shape id="_x0000_i1136" type="#_x0000_t75" alt="" style="width:22.5pt;height:16.5pt;mso-width-percent:0;mso-height-percent:0;mso-width-percent:0;mso-height-percent:0" o:ole="">
            <v:imagedata r:id="rId215" o:title=""/>
          </v:shape>
          <o:OLEObject Type="Embed" ProgID="Equation.DSMT4" ShapeID="_x0000_i1136" DrawAspect="Content" ObjectID="_1627363925" r:id="rId216"/>
        </w:object>
      </w:r>
      <w:r w:rsidR="00B4647B" w:rsidRPr="005408D0">
        <w:rPr>
          <w:rFonts w:ascii="Times New Roman" w:eastAsia="等线" w:hAnsi="Times New Roman" w:cs="Times New Roman"/>
          <w:sz w:val="24"/>
        </w:rPr>
        <w:t xml:space="preserve">+ the cost of going to the next spot </w:t>
      </w:r>
      <w:r w:rsidR="00EF1C67" w:rsidRPr="00EF1C67">
        <w:rPr>
          <w:rFonts w:ascii="Times New Roman" w:eastAsia="等线" w:hAnsi="Times New Roman" w:cs="Times New Roman"/>
          <w:noProof/>
          <w:position w:val="-14"/>
          <w:sz w:val="24"/>
        </w:rPr>
        <w:object w:dxaOrig="380" w:dyaOrig="380" w14:anchorId="4394EE7D">
          <v:shape id="_x0000_i1137" type="#_x0000_t75" alt="" style="width:19.5pt;height:19.5pt;mso-width-percent:0;mso-height-percent:0;mso-width-percent:0;mso-height-percent:0" o:ole="">
            <v:imagedata r:id="rId199" o:title=""/>
          </v:shape>
          <o:OLEObject Type="Embed" ProgID="Equation.DSMT4" ShapeID="_x0000_i1137" DrawAspect="Content" ObjectID="_1627363926" r:id="rId217"/>
        </w:object>
      </w:r>
      <w:r w:rsidR="00B4647B" w:rsidRPr="005408D0">
        <w:rPr>
          <w:rFonts w:ascii="Times New Roman" w:eastAsia="等线" w:hAnsi="Times New Roman" w:cs="Times New Roman"/>
          <w:sz w:val="24"/>
        </w:rPr>
        <w:t xml:space="preserve">+ suggested time for the next attraction </w:t>
      </w:r>
      <w:r w:rsidR="00EF1C67" w:rsidRPr="00EF1C67">
        <w:rPr>
          <w:rFonts w:ascii="Times New Roman" w:eastAsia="等线" w:hAnsi="Times New Roman" w:cs="Times New Roman"/>
          <w:noProof/>
          <w:position w:val="-14"/>
          <w:sz w:val="24"/>
        </w:rPr>
        <w:object w:dxaOrig="260" w:dyaOrig="380" w14:anchorId="57BF3F3B">
          <v:shape id="_x0000_i1138" type="#_x0000_t75" alt="" style="width:13.5pt;height:19.5pt;mso-width-percent:0;mso-height-percent:0;mso-width-percent:0;mso-height-percent:0" o:ole="">
            <v:imagedata r:id="rId218" o:title=""/>
          </v:shape>
          <o:OLEObject Type="Embed" ProgID="Equation.DSMT4" ShapeID="_x0000_i1138" DrawAspect="Content" ObjectID="_1627363927" r:id="rId219"/>
        </w:object>
      </w:r>
      <w:r w:rsidR="00B4647B" w:rsidRPr="005408D0">
        <w:rPr>
          <w:rFonts w:ascii="Times New Roman" w:eastAsia="等线" w:hAnsi="Times New Roman" w:cs="Times New Roman"/>
          <w:sz w:val="24"/>
        </w:rPr>
        <w:t xml:space="preserve">+ next spot return to the hotel costs </w:t>
      </w:r>
      <w:r w:rsidR="00EF1C67" w:rsidRPr="00EF1C67">
        <w:rPr>
          <w:rFonts w:ascii="Times New Roman" w:eastAsia="等线" w:hAnsi="Times New Roman" w:cs="Times New Roman"/>
          <w:noProof/>
          <w:position w:val="-14"/>
          <w:sz w:val="24"/>
        </w:rPr>
        <w:object w:dxaOrig="540" w:dyaOrig="380" w14:anchorId="36283715">
          <v:shape id="_x0000_i1139" type="#_x0000_t75" alt="" style="width:28.5pt;height:19.5pt;mso-width-percent:0;mso-height-percent:0;mso-width-percent:0;mso-height-percent:0" o:ole="">
            <v:imagedata r:id="rId220" o:title=""/>
          </v:shape>
          <o:OLEObject Type="Embed" ProgID="Equation.DSMT4" ShapeID="_x0000_i1139" DrawAspect="Content" ObjectID="_1627363928" r:id="rId221"/>
        </w:object>
      </w:r>
      <w:r w:rsidR="00B4647B" w:rsidRPr="005408D0">
        <w:rPr>
          <w:rFonts w:ascii="Times New Roman" w:eastAsia="等线" w:hAnsi="Times New Roman" w:cs="Times New Roman"/>
          <w:sz w:val="24"/>
        </w:rPr>
        <w:t xml:space="preserve"> is greater than </w:t>
      </w:r>
      <w:r w:rsidR="00EF1C67" w:rsidRPr="00EF1C67">
        <w:rPr>
          <w:rFonts w:ascii="Times New Roman" w:eastAsia="等线" w:hAnsi="Times New Roman" w:cs="Times New Roman"/>
          <w:noProof/>
          <w:position w:val="-12"/>
          <w:sz w:val="24"/>
        </w:rPr>
        <w:object w:dxaOrig="440" w:dyaOrig="360" w14:anchorId="592E9D7F">
          <v:shape id="_x0000_i1140" type="#_x0000_t75" alt="" style="width:22.5pt;height:16.5pt;mso-width-percent:0;mso-height-percent:0;mso-width-percent:0;mso-height-percent:0" o:ole="">
            <v:imagedata r:id="rId178" o:title=""/>
          </v:shape>
          <o:OLEObject Type="Embed" ProgID="Equation.DSMT4" ShapeID="_x0000_i1140" DrawAspect="Content" ObjectID="_1627363929" r:id="rId222"/>
        </w:object>
      </w:r>
      <w:r w:rsidR="00B4647B" w:rsidRPr="005408D0">
        <w:rPr>
          <w:rFonts w:ascii="Times New Roman" w:eastAsia="等线" w:hAnsi="Times New Roman" w:cs="Times New Roman"/>
          <w:sz w:val="24"/>
        </w:rPr>
        <w:t>. If it is greater than this, no longer go to the candidate spot today, and try to find other attractions as the next attraction with the same rules, if less than , the next location is the candidate attraction.</w:t>
      </w:r>
    </w:p>
    <w:p w14:paraId="43E4FD19" w14:textId="0A2B9872" w:rsidR="00B4647B" w:rsidRPr="005408D0" w:rsidRDefault="00EF1C67" w:rsidP="00B4647B">
      <w:pPr>
        <w:widowControl/>
        <w:spacing w:line="480" w:lineRule="auto"/>
        <w:jc w:val="center"/>
        <w:rPr>
          <w:rFonts w:ascii="Times New Roman" w:eastAsia="等线" w:hAnsi="Times New Roman" w:cs="Times New Roman"/>
          <w:sz w:val="24"/>
        </w:rPr>
      </w:pPr>
      <w:r w:rsidRPr="00EF1C67">
        <w:rPr>
          <w:rFonts w:ascii="Times New Roman" w:eastAsia="等线" w:hAnsi="Times New Roman" w:cs="Times New Roman"/>
          <w:noProof/>
          <w:position w:val="-30"/>
          <w:sz w:val="24"/>
        </w:rPr>
        <w:object w:dxaOrig="6580" w:dyaOrig="720" w14:anchorId="2988E2C1">
          <v:shape id="_x0000_i1141" type="#_x0000_t75" alt="" style="width:323.25pt;height:34.5pt;mso-width-percent:0;mso-height-percent:0;mso-width-percent:0;mso-height-percent:0" o:ole="">
            <v:imagedata r:id="rId223" o:title=""/>
          </v:shape>
          <o:OLEObject Type="Embed" ProgID="Equation.DSMT4" ShapeID="_x0000_i1141" DrawAspect="Content" ObjectID="_1627363930" r:id="rId224"/>
        </w:object>
      </w:r>
      <w:r w:rsidR="00B4647B" w:rsidRPr="005408D0">
        <w:rPr>
          <w:rFonts w:ascii="Times New Roman" w:eastAsia="等线" w:hAnsi="Times New Roman" w:cs="Times New Roman"/>
          <w:sz w:val="24"/>
        </w:rPr>
        <w:t>(3-3)</w:t>
      </w:r>
    </w:p>
    <w:p w14:paraId="3AC77618" w14:textId="5A7C789E" w:rsidR="00844147" w:rsidRPr="005408D0" w:rsidRDefault="009E2E3E" w:rsidP="00B4647B">
      <w:pPr>
        <w:widowControl/>
        <w:spacing w:line="480" w:lineRule="auto"/>
        <w:ind w:left="420"/>
        <w:jc w:val="left"/>
        <w:rPr>
          <w:rFonts w:ascii="Times New Roman" w:eastAsia="等线" w:hAnsi="Times New Roman" w:cs="Times New Roman"/>
          <w:sz w:val="24"/>
        </w:rPr>
      </w:pPr>
      <w:r w:rsidRPr="005408D0">
        <w:rPr>
          <w:rFonts w:ascii="Times New Roman" w:eastAsia="等线" w:hAnsi="Times New Roman" w:cs="Times New Roman"/>
          <w:sz w:val="24"/>
        </w:rPr>
        <w:tab/>
      </w:r>
      <w:r w:rsidR="00B4647B" w:rsidRPr="005408D0">
        <w:rPr>
          <w:rFonts w:ascii="Times New Roman" w:eastAsia="等线" w:hAnsi="Times New Roman" w:cs="Times New Roman"/>
          <w:sz w:val="24"/>
        </w:rPr>
        <w:t>After generating the one-day tour route, return the updated tag array   and repeat the above steps to complete the multi-day route recommendation.</w:t>
      </w:r>
    </w:p>
    <w:p w14:paraId="742C3364" w14:textId="77777777" w:rsidR="00EA3B32" w:rsidRPr="005408D0" w:rsidRDefault="00EA3B32" w:rsidP="00B4647B">
      <w:pPr>
        <w:widowControl/>
        <w:spacing w:line="480" w:lineRule="auto"/>
        <w:ind w:left="420"/>
        <w:jc w:val="left"/>
        <w:rPr>
          <w:rFonts w:ascii="Times New Roman" w:eastAsia="等线" w:hAnsi="Times New Roman" w:cs="Times New Roman"/>
          <w:color w:val="FF0000"/>
          <w:kern w:val="0"/>
          <w:sz w:val="24"/>
          <w:szCs w:val="24"/>
          <w:lang w:val="en-GB"/>
        </w:rPr>
      </w:pPr>
    </w:p>
    <w:p w14:paraId="2BE429DF" w14:textId="08DFE0A3" w:rsidR="004B3160" w:rsidRPr="005408D0" w:rsidRDefault="00555A8A" w:rsidP="00555A8A">
      <w:pPr>
        <w:pStyle w:val="1"/>
        <w:rPr>
          <w:rStyle w:val="10"/>
          <w:rFonts w:cs="Times New Roman"/>
          <w:b/>
          <w:bCs/>
        </w:rPr>
      </w:pPr>
      <w:bookmarkStart w:id="29" w:name="_Toc15249942"/>
      <w:r w:rsidRPr="005408D0">
        <w:rPr>
          <w:rFonts w:cs="Times New Roman"/>
          <w:szCs w:val="24"/>
        </w:rPr>
        <w:t>4</w:t>
      </w:r>
      <w:r w:rsidRPr="005408D0">
        <w:rPr>
          <w:rFonts w:cs="Times New Roman"/>
          <w:szCs w:val="24"/>
        </w:rPr>
        <w:tab/>
      </w:r>
      <w:r w:rsidR="004B3160" w:rsidRPr="005408D0">
        <w:rPr>
          <w:rFonts w:cs="Times New Roman"/>
          <w:szCs w:val="24"/>
        </w:rPr>
        <w:t>Design and</w:t>
      </w:r>
      <w:r w:rsidR="0056193F" w:rsidRPr="005408D0">
        <w:rPr>
          <w:rFonts w:cs="Times New Roman"/>
          <w:szCs w:val="24"/>
        </w:rPr>
        <w:t xml:space="preserve"> c</w:t>
      </w:r>
      <w:r w:rsidR="00A957E5" w:rsidRPr="005408D0">
        <w:rPr>
          <w:rFonts w:cs="Times New Roman"/>
          <w:szCs w:val="24"/>
        </w:rPr>
        <w:t>o</w:t>
      </w:r>
      <w:r w:rsidR="004B3160" w:rsidRPr="005408D0">
        <w:rPr>
          <w:rStyle w:val="10"/>
          <w:rFonts w:cs="Times New Roman"/>
          <w:b/>
          <w:bCs/>
        </w:rPr>
        <w:t>nstruction of software system</w:t>
      </w:r>
      <w:bookmarkEnd w:id="29"/>
    </w:p>
    <w:p w14:paraId="6B038BD9" w14:textId="74FF1F7F" w:rsidR="0046782C" w:rsidRPr="005408D0" w:rsidRDefault="0046782C" w:rsidP="0046782C">
      <w:pPr>
        <w:widowControl/>
        <w:spacing w:line="480" w:lineRule="auto"/>
        <w:ind w:left="420"/>
        <w:jc w:val="left"/>
        <w:rPr>
          <w:rFonts w:ascii="Times New Roman" w:eastAsia="等线" w:hAnsi="Times New Roman" w:cs="Times New Roman"/>
          <w:sz w:val="24"/>
        </w:rPr>
      </w:pPr>
      <w:r w:rsidRPr="005408D0">
        <w:rPr>
          <w:rFonts w:ascii="Times New Roman" w:eastAsia="等线" w:hAnsi="Times New Roman" w:cs="Times New Roman"/>
          <w:sz w:val="24"/>
        </w:rPr>
        <w:t>This chapter will introduce the use cases, module interactions and the architecture of the system.</w:t>
      </w:r>
    </w:p>
    <w:p w14:paraId="2C20E1F0" w14:textId="34823611" w:rsidR="0046782C" w:rsidRPr="005408D0" w:rsidRDefault="0046782C" w:rsidP="0046782C">
      <w:pPr>
        <w:pStyle w:val="2"/>
        <w:rPr>
          <w:rFonts w:cs="Times New Roman"/>
        </w:rPr>
      </w:pPr>
      <w:bookmarkStart w:id="30" w:name="_Toc15249943"/>
      <w:r w:rsidRPr="005408D0">
        <w:rPr>
          <w:rFonts w:cs="Times New Roman"/>
        </w:rPr>
        <w:t>4.1</w:t>
      </w:r>
      <w:r w:rsidRPr="005408D0">
        <w:rPr>
          <w:rFonts w:cs="Times New Roman"/>
        </w:rPr>
        <w:tab/>
      </w:r>
      <w:r w:rsidR="00126E08" w:rsidRPr="005408D0">
        <w:rPr>
          <w:rFonts w:cs="Times New Roman"/>
        </w:rPr>
        <w:t>Use case modeling</w:t>
      </w:r>
      <w:bookmarkEnd w:id="30"/>
    </w:p>
    <w:p w14:paraId="7A684EEF" w14:textId="476C0FCA" w:rsidR="0046782C" w:rsidRPr="005408D0" w:rsidRDefault="00247D7B" w:rsidP="0046782C">
      <w:pPr>
        <w:widowControl/>
        <w:spacing w:line="480" w:lineRule="auto"/>
        <w:ind w:left="420"/>
        <w:jc w:val="left"/>
        <w:rPr>
          <w:rFonts w:ascii="Times New Roman" w:eastAsia="等线" w:hAnsi="Times New Roman" w:cs="Times New Roman"/>
          <w:sz w:val="24"/>
        </w:rPr>
      </w:pPr>
      <w:r w:rsidRPr="005408D0">
        <w:rPr>
          <w:rFonts w:ascii="Times New Roman" w:hAnsi="Times New Roman" w:cs="Times New Roman"/>
          <w:noProof/>
          <w:sz w:val="24"/>
          <w:szCs w:val="24"/>
        </w:rPr>
        <w:drawing>
          <wp:inline distT="0" distB="0" distL="0" distR="0" wp14:anchorId="7B1B070D" wp14:editId="0E9324AE">
            <wp:extent cx="4489972" cy="3657600"/>
            <wp:effectExtent l="0" t="0" r="6350" b="0"/>
            <wp:docPr id="124" name="Picture 124"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520015" cy="3682074"/>
                    </a:xfrm>
                    <a:prstGeom prst="rect">
                      <a:avLst/>
                    </a:prstGeom>
                  </pic:spPr>
                </pic:pic>
              </a:graphicData>
            </a:graphic>
          </wp:inline>
        </w:drawing>
      </w:r>
    </w:p>
    <w:p w14:paraId="17A681E4" w14:textId="39C961F8"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4-1 </w:t>
      </w:r>
      <w:r w:rsidR="003C1F67">
        <w:rPr>
          <w:rFonts w:ascii="Times New Roman" w:hAnsi="Times New Roman" w:cs="Times New Roman"/>
          <w:sz w:val="22"/>
        </w:rPr>
        <w:t xml:space="preserve">Use Case Diagram </w:t>
      </w:r>
    </w:p>
    <w:p w14:paraId="35E3BED6" w14:textId="77777777" w:rsidR="00880EDC" w:rsidRPr="005408D0" w:rsidRDefault="00880EDC" w:rsidP="00880EDC">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Main success scenario is that a</w:t>
      </w:r>
      <w:r w:rsidRPr="005408D0">
        <w:rPr>
          <w:rFonts w:ascii="Times New Roman" w:hAnsi="Times New Roman" w:cs="Times New Roman"/>
          <w:sz w:val="24"/>
          <w:szCs w:val="24"/>
        </w:rPr>
        <w:softHyphen/>
        <w:t xml:space="preserve"> user first visit to our website and input the desired destination(s), departure date, arrival date, departure place, arrival place, scheduling type and the hotel type. Then the user can submit the form to the system. The system will return a route to the user. Figure 4-1 shows the use case diagram of the Travelling Route Generation System. </w:t>
      </w:r>
    </w:p>
    <w:p w14:paraId="7D1CD687" w14:textId="77777777" w:rsidR="00880EDC" w:rsidRPr="005408D0" w:rsidRDefault="00880EDC" w:rsidP="00880EDC">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lastRenderedPageBreak/>
        <w:tab/>
        <w:t xml:space="preserve">Alternative scenarios are that if any of the above fields are empty, or that the departure date or the arrival date is not date type, or that the arrival date is not before the departure date, the user needs to input the correct field again. Other failed scenarios may contain but not limit to the missing cities or other fields in data and error returned from API and crawler. </w:t>
      </w:r>
    </w:p>
    <w:p w14:paraId="2B0F5911" w14:textId="48C7113F" w:rsidR="00DA1C8F" w:rsidRPr="005408D0" w:rsidRDefault="00DA1C8F" w:rsidP="00DA1C8F">
      <w:pPr>
        <w:pStyle w:val="2"/>
        <w:rPr>
          <w:rFonts w:cs="Times New Roman"/>
        </w:rPr>
      </w:pPr>
      <w:bookmarkStart w:id="31" w:name="_Toc15249944"/>
      <w:r w:rsidRPr="005408D0">
        <w:rPr>
          <w:rFonts w:cs="Times New Roman"/>
        </w:rPr>
        <w:t>4.2</w:t>
      </w:r>
      <w:r w:rsidRPr="005408D0">
        <w:rPr>
          <w:rFonts w:cs="Times New Roman"/>
        </w:rPr>
        <w:tab/>
        <w:t>Module Interactions</w:t>
      </w:r>
      <w:bookmarkEnd w:id="31"/>
    </w:p>
    <w:p w14:paraId="072F1FCD" w14:textId="03E081D9" w:rsidR="00880EDC" w:rsidRPr="005408D0" w:rsidRDefault="00E82C09" w:rsidP="0046782C">
      <w:pPr>
        <w:widowControl/>
        <w:spacing w:line="480" w:lineRule="auto"/>
        <w:ind w:left="420"/>
        <w:jc w:val="left"/>
        <w:rPr>
          <w:rFonts w:ascii="Times New Roman" w:eastAsia="等线" w:hAnsi="Times New Roman" w:cs="Times New Roman"/>
          <w:sz w:val="24"/>
        </w:rPr>
      </w:pPr>
      <w:r w:rsidRPr="005408D0">
        <w:rPr>
          <w:rFonts w:ascii="Times New Roman" w:hAnsi="Times New Roman" w:cs="Times New Roman"/>
          <w:noProof/>
          <w:sz w:val="24"/>
          <w:szCs w:val="24"/>
        </w:rPr>
        <w:drawing>
          <wp:inline distT="0" distB="0" distL="0" distR="0" wp14:anchorId="70F89A72" wp14:editId="1C5A5B88">
            <wp:extent cx="4494435" cy="3114989"/>
            <wp:effectExtent l="0" t="0" r="1905" b="0"/>
            <wp:docPr id="125" name="Picture 125"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515718" cy="3129739"/>
                    </a:xfrm>
                    <a:prstGeom prst="rect">
                      <a:avLst/>
                    </a:prstGeom>
                  </pic:spPr>
                </pic:pic>
              </a:graphicData>
            </a:graphic>
          </wp:inline>
        </w:drawing>
      </w:r>
    </w:p>
    <w:p w14:paraId="56E22258" w14:textId="0A75221D"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4-2 </w:t>
      </w:r>
      <w:r w:rsidR="00503B1E">
        <w:rPr>
          <w:rFonts w:ascii="Times New Roman" w:hAnsi="Times New Roman" w:cs="Times New Roman"/>
          <w:sz w:val="22"/>
        </w:rPr>
        <w:t>Sequence Diagram</w:t>
      </w:r>
    </w:p>
    <w:p w14:paraId="67F16186" w14:textId="77777777" w:rsidR="00B55341" w:rsidRPr="005408D0" w:rsidRDefault="00B55341" w:rsidP="00B55341">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 xml:space="preserve">Figure 4-2 shows a system view of the main success scenario. The user will input the destination(s), departure date, arrival date, departure place, arrival place, scheduling type and the hotel type and click the submit button. The GenerationController will handle the request and call the ItineraryGenerator to generate the route. Data crawled from the ctrip and qunar is fetched by the ItineraryGenerator to generate the route. Then the </w:t>
      </w:r>
      <w:r w:rsidRPr="005408D0">
        <w:rPr>
          <w:rFonts w:ascii="Times New Roman" w:hAnsi="Times New Roman" w:cs="Times New Roman"/>
          <w:sz w:val="24"/>
          <w:szCs w:val="24"/>
        </w:rPr>
        <w:lastRenderedPageBreak/>
        <w:t xml:space="preserve">route will be returned to the GenerationController. Finally, the GenerationController will parse the route and return the result page to the user. </w:t>
      </w:r>
    </w:p>
    <w:p w14:paraId="3FE55866" w14:textId="4457AD20" w:rsidR="005F65E4" w:rsidRPr="005408D0" w:rsidRDefault="005F65E4" w:rsidP="005F65E4">
      <w:pPr>
        <w:pStyle w:val="2"/>
        <w:rPr>
          <w:rFonts w:cs="Times New Roman"/>
        </w:rPr>
      </w:pPr>
      <w:bookmarkStart w:id="32" w:name="_Toc15249945"/>
      <w:r w:rsidRPr="005408D0">
        <w:rPr>
          <w:rFonts w:cs="Times New Roman"/>
        </w:rPr>
        <w:t>4.3</w:t>
      </w:r>
      <w:r w:rsidRPr="005408D0">
        <w:rPr>
          <w:rFonts w:cs="Times New Roman"/>
        </w:rPr>
        <w:tab/>
        <w:t>Architecture Modeling</w:t>
      </w:r>
      <w:bookmarkEnd w:id="32"/>
    </w:p>
    <w:p w14:paraId="558B8C5B" w14:textId="77777777" w:rsidR="000E7A2A" w:rsidRPr="005408D0" w:rsidRDefault="000E7A2A" w:rsidP="000E7A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 xml:space="preserve">Figure 4-3 shows the architecture of Travelling Route Generation System and the specific artifacts of the system. Our system mainly contains two subsystems. </w:t>
      </w:r>
    </w:p>
    <w:p w14:paraId="65946ABB" w14:textId="1CD1C054" w:rsidR="000E7A2A" w:rsidRPr="005408D0" w:rsidRDefault="000E7A2A" w:rsidP="000E7A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The Web Crawler subsystem first crawls the city name and corresponding city code from ctrip</w:t>
      </w:r>
      <w:r w:rsidR="00AB1A6B" w:rsidRPr="005408D0">
        <w:rPr>
          <w:rFonts w:ascii="Times New Roman" w:hAnsi="Times New Roman" w:cs="Times New Roman"/>
          <w:sz w:val="24"/>
          <w:szCs w:val="24"/>
        </w:rPr>
        <w:t>.com</w:t>
      </w:r>
      <w:r w:rsidRPr="005408D0">
        <w:rPr>
          <w:rFonts w:ascii="Times New Roman" w:hAnsi="Times New Roman" w:cs="Times New Roman"/>
          <w:sz w:val="24"/>
          <w:szCs w:val="24"/>
        </w:rPr>
        <w:t xml:space="preserve"> website and saves them in the city_list.csv file. With the help of the previous crawled city code, the Web Crawler subsystem then crawls the city data from ctrip</w:t>
      </w:r>
      <w:r w:rsidR="008F11F1" w:rsidRPr="005408D0">
        <w:rPr>
          <w:rFonts w:ascii="Times New Roman" w:hAnsi="Times New Roman" w:cs="Times New Roman"/>
          <w:sz w:val="24"/>
          <w:szCs w:val="24"/>
        </w:rPr>
        <w:t>.com</w:t>
      </w:r>
      <w:r w:rsidRPr="005408D0">
        <w:rPr>
          <w:rFonts w:ascii="Times New Roman" w:hAnsi="Times New Roman" w:cs="Times New Roman"/>
          <w:sz w:val="24"/>
          <w:szCs w:val="24"/>
        </w:rPr>
        <w:t xml:space="preserve"> and save into the [citycode].json file. The city data includes the city name, recommended play time and the travel spots. Travel spots are saved in such an order that the first one is the most popular travel spot. </w:t>
      </w:r>
    </w:p>
    <w:p w14:paraId="68373F8C" w14:textId="77777777" w:rsidR="004554BC" w:rsidRPr="005408D0" w:rsidRDefault="004554BC" w:rsidP="004554BC">
      <w:pPr>
        <w:widowControl/>
        <w:spacing w:line="480" w:lineRule="auto"/>
        <w:ind w:left="420"/>
        <w:jc w:val="left"/>
        <w:rPr>
          <w:rFonts w:ascii="Times New Roman" w:eastAsia="等线" w:hAnsi="Times New Roman" w:cs="Times New Roman"/>
          <w:sz w:val="24"/>
        </w:rPr>
      </w:pPr>
      <w:r w:rsidRPr="005408D0">
        <w:rPr>
          <w:rFonts w:ascii="Times New Roman" w:hAnsi="Times New Roman" w:cs="Times New Roman"/>
          <w:noProof/>
          <w:sz w:val="24"/>
          <w:szCs w:val="24"/>
        </w:rPr>
        <w:lastRenderedPageBreak/>
        <w:drawing>
          <wp:inline distT="0" distB="0" distL="0" distR="0" wp14:anchorId="1F2B21E2" wp14:editId="54BFA727">
            <wp:extent cx="4495659" cy="5325627"/>
            <wp:effectExtent l="0" t="0" r="635" b="0"/>
            <wp:docPr id="126" name="Picture 126"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511274" cy="5344124"/>
                    </a:xfrm>
                    <a:prstGeom prst="rect">
                      <a:avLst/>
                    </a:prstGeom>
                  </pic:spPr>
                </pic:pic>
              </a:graphicData>
            </a:graphic>
          </wp:inline>
        </w:drawing>
      </w:r>
    </w:p>
    <w:p w14:paraId="506847AE" w14:textId="046EC806" w:rsidR="00FD0A8F" w:rsidRPr="00FD0A8F" w:rsidRDefault="004554BC" w:rsidP="00FD0A8F">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4-3 </w:t>
      </w:r>
      <w:r>
        <w:rPr>
          <w:rFonts w:ascii="Times New Roman" w:hAnsi="Times New Roman" w:cs="Times New Roman"/>
          <w:sz w:val="22"/>
        </w:rPr>
        <w:t>Deployment Diagram</w:t>
      </w:r>
    </w:p>
    <w:p w14:paraId="28B7AE0D" w14:textId="4B92BC8C" w:rsidR="00FD0A8F" w:rsidRPr="00FD0A8F" w:rsidRDefault="00FD0A8F" w:rsidP="00FD0A8F">
      <w:pPr>
        <w:pStyle w:val="a3"/>
        <w:widowControl/>
        <w:spacing w:line="480" w:lineRule="auto"/>
        <w:ind w:left="425" w:firstLineChars="0" w:firstLine="0"/>
        <w:jc w:val="left"/>
        <w:rPr>
          <w:rFonts w:ascii="Times New Roman" w:hAnsi="Times New Roman" w:cs="Times New Roman"/>
          <w:sz w:val="24"/>
          <w:szCs w:val="24"/>
        </w:rPr>
      </w:pPr>
      <w:r>
        <w:rPr>
          <w:rFonts w:ascii="Times New Roman" w:hAnsi="Times New Roman" w:cs="Times New Roman"/>
          <w:sz w:val="24"/>
          <w:szCs w:val="24"/>
        </w:rPr>
        <w:tab/>
      </w:r>
      <w:r w:rsidRPr="00FD0A8F">
        <w:rPr>
          <w:rFonts w:ascii="Times New Roman" w:hAnsi="Times New Roman" w:cs="Times New Roman"/>
          <w:sz w:val="24"/>
          <w:szCs w:val="24"/>
        </w:rPr>
        <w:t xml:space="preserve">The Web Server subsystem is responsible for the generation of the route. At the very beginning, the user sends an HTTP get request to our server. The web.php will redirect the request to the index function of the GenerationController.php to return the main page to the user. After the user submits a form, an HTTP post request will be sent to our server. The web.php will call the generate function of the GenerationController.php to generate the route. In the generate function, the fields of the submitted form are obtained and passed as the arguments to the </w:t>
      </w:r>
      <w:r w:rsidRPr="00FD0A8F">
        <w:rPr>
          <w:rFonts w:ascii="Times New Roman" w:hAnsi="Times New Roman" w:cs="Times New Roman"/>
          <w:sz w:val="24"/>
          <w:szCs w:val="24"/>
        </w:rPr>
        <w:lastRenderedPageBreak/>
        <w:t xml:space="preserve">ItineraryGenerator.py. InterCityRoute.py and TwoPlacesRoute.py as well as the city_list.csv and [citycode.json] is used to assist to generate the route. After the route is created, GenerationController.php obtains the route and passes it to a JavaScript function. In the result page, JavaScript and JQuery is used to transform the route from the ItineraryGenerator.py into some arguments and pass to corresponding interface so that the user can get the final result page. </w:t>
      </w:r>
    </w:p>
    <w:p w14:paraId="27A10B32" w14:textId="299CFF57" w:rsidR="004554BC" w:rsidRPr="005408D0" w:rsidRDefault="00FD0A8F" w:rsidP="00FD0A8F">
      <w:pPr>
        <w:pStyle w:val="a3"/>
        <w:widowControl/>
        <w:spacing w:line="480" w:lineRule="auto"/>
        <w:ind w:left="425" w:firstLineChars="0" w:firstLine="0"/>
        <w:jc w:val="left"/>
        <w:rPr>
          <w:rFonts w:ascii="Times New Roman" w:hAnsi="Times New Roman" w:cs="Times New Roman"/>
          <w:sz w:val="24"/>
          <w:szCs w:val="24"/>
        </w:rPr>
      </w:pPr>
      <w:r w:rsidRPr="00FD0A8F">
        <w:rPr>
          <w:rFonts w:ascii="Times New Roman" w:hAnsi="Times New Roman" w:cs="Times New Roman"/>
          <w:sz w:val="24"/>
          <w:szCs w:val="24"/>
        </w:rPr>
        <w:t>     In the end, the Web Server subsystem can serve the user while the Web Crawler subsystem can update the data periodically in the back-end. This design is better than the original one which only saves the city_list.json file and crawls the city and travel spot information only when that information is requested by the user.</w:t>
      </w:r>
    </w:p>
    <w:p w14:paraId="55BE5421" w14:textId="77777777" w:rsidR="005F65E4" w:rsidRPr="005408D0" w:rsidRDefault="005F65E4" w:rsidP="0046782C">
      <w:pPr>
        <w:widowControl/>
        <w:spacing w:line="480" w:lineRule="auto"/>
        <w:ind w:left="420"/>
        <w:jc w:val="left"/>
        <w:rPr>
          <w:rFonts w:ascii="Times New Roman" w:eastAsia="等线" w:hAnsi="Times New Roman" w:cs="Times New Roman"/>
          <w:sz w:val="24"/>
        </w:rPr>
      </w:pPr>
    </w:p>
    <w:p w14:paraId="6B271D8F" w14:textId="1611F593" w:rsidR="004B3160" w:rsidRPr="005408D0" w:rsidRDefault="00555A8A" w:rsidP="00555A8A">
      <w:pPr>
        <w:pStyle w:val="1"/>
        <w:rPr>
          <w:rFonts w:cs="Times New Roman"/>
        </w:rPr>
      </w:pPr>
      <w:bookmarkStart w:id="33" w:name="_Toc15249946"/>
      <w:r w:rsidRPr="005408D0">
        <w:rPr>
          <w:rFonts w:cs="Times New Roman"/>
        </w:rPr>
        <w:t>5</w:t>
      </w:r>
      <w:r w:rsidRPr="005408D0">
        <w:rPr>
          <w:rFonts w:cs="Times New Roman"/>
        </w:rPr>
        <w:tab/>
      </w:r>
      <w:r w:rsidR="004125EF" w:rsidRPr="005408D0">
        <w:rPr>
          <w:rFonts w:cs="Times New Roman"/>
        </w:rPr>
        <w:t>Algorithmic</w:t>
      </w:r>
      <w:r w:rsidR="00E409A2">
        <w:rPr>
          <w:rFonts w:cs="Times New Roman"/>
        </w:rPr>
        <w:t xml:space="preserve"> and </w:t>
      </w:r>
      <w:r w:rsidR="00D01F63">
        <w:rPr>
          <w:rFonts w:cs="Times New Roman"/>
        </w:rPr>
        <w:t>e</w:t>
      </w:r>
      <w:r w:rsidR="004125EF" w:rsidRPr="005408D0">
        <w:rPr>
          <w:rFonts w:cs="Times New Roman"/>
        </w:rPr>
        <w:t xml:space="preserve">xperimental </w:t>
      </w:r>
      <w:r w:rsidR="00D01F63">
        <w:rPr>
          <w:rFonts w:cs="Times New Roman"/>
        </w:rPr>
        <w:t>r</w:t>
      </w:r>
      <w:r w:rsidR="004125EF" w:rsidRPr="005408D0">
        <w:rPr>
          <w:rFonts w:cs="Times New Roman"/>
        </w:rPr>
        <w:t>esults</w:t>
      </w:r>
      <w:bookmarkEnd w:id="33"/>
    </w:p>
    <w:p w14:paraId="12B9243C" w14:textId="335A8CE1" w:rsidR="000640AE" w:rsidRPr="005408D0" w:rsidRDefault="000640AE" w:rsidP="000640AE">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sz w:val="24"/>
          <w:szCs w:val="24"/>
        </w:rPr>
        <w:t xml:space="preserve">This chapter mainly discuss the artifacts of the chapter four. </w:t>
      </w:r>
    </w:p>
    <w:p w14:paraId="6CC7ED24" w14:textId="4C533824" w:rsidR="00B7036A" w:rsidRPr="005408D0" w:rsidRDefault="00D2369C" w:rsidP="00B7036A">
      <w:pPr>
        <w:pStyle w:val="2"/>
        <w:rPr>
          <w:rFonts w:cs="Times New Roman"/>
        </w:rPr>
      </w:pPr>
      <w:bookmarkStart w:id="34" w:name="_Toc15249947"/>
      <w:r w:rsidRPr="005408D0">
        <w:rPr>
          <w:rFonts w:cs="Times New Roman"/>
        </w:rPr>
        <w:t>5</w:t>
      </w:r>
      <w:r w:rsidR="00B7036A" w:rsidRPr="005408D0">
        <w:rPr>
          <w:rFonts w:cs="Times New Roman"/>
        </w:rPr>
        <w:t>.1</w:t>
      </w:r>
      <w:r w:rsidR="00B7036A" w:rsidRPr="005408D0">
        <w:rPr>
          <w:rFonts w:cs="Times New Roman"/>
        </w:rPr>
        <w:tab/>
        <w:t>Web Crawler subsystem</w:t>
      </w:r>
      <w:bookmarkEnd w:id="34"/>
    </w:p>
    <w:p w14:paraId="5D4E35A3" w14:textId="465E6B94" w:rsidR="004F2400" w:rsidRPr="004F2400" w:rsidRDefault="004F2400" w:rsidP="004F2400">
      <w:pPr>
        <w:pStyle w:val="a3"/>
        <w:spacing w:line="480" w:lineRule="auto"/>
        <w:ind w:left="425" w:firstLineChars="0" w:firstLine="0"/>
        <w:rPr>
          <w:rFonts w:ascii="Times New Roman" w:hAnsi="Times New Roman" w:cs="Times New Roman"/>
          <w:sz w:val="24"/>
          <w:szCs w:val="24"/>
        </w:rPr>
      </w:pPr>
      <w:r w:rsidRPr="004F2400">
        <w:rPr>
          <w:rFonts w:ascii="Times New Roman" w:hAnsi="Times New Roman" w:cs="Times New Roman"/>
          <w:sz w:val="24"/>
          <w:szCs w:val="24"/>
        </w:rPr>
        <w:t>According to the chapter four, city_list.csv is the start point of our system. Figure 5-1 display the content of the file which includes the city name and the corresponding city code. The city_list.csv file is obtained from the ctrip because the most fields of [citycode].json are obtained from ctrip too.</w:t>
      </w:r>
    </w:p>
    <w:p w14:paraId="6DD7F613" w14:textId="1C6C89EE" w:rsidR="004F2400" w:rsidRPr="005408D0" w:rsidRDefault="004F2400" w:rsidP="004F2400">
      <w:pPr>
        <w:pStyle w:val="a3"/>
        <w:spacing w:line="480" w:lineRule="auto"/>
        <w:ind w:left="425" w:firstLineChars="0" w:firstLine="0"/>
        <w:rPr>
          <w:rFonts w:ascii="Times New Roman" w:hAnsi="Times New Roman" w:cs="Times New Roman"/>
          <w:sz w:val="24"/>
          <w:szCs w:val="24"/>
        </w:rPr>
      </w:pPr>
      <w:r w:rsidRPr="004F2400">
        <w:rPr>
          <w:rFonts w:ascii="Times New Roman" w:hAnsi="Times New Roman" w:cs="Times New Roman"/>
          <w:sz w:val="24"/>
          <w:szCs w:val="24"/>
        </w:rPr>
        <w:t xml:space="preserve">     [citycode].json files are the next artifacts to be created in our system. Figure 5-2 display the content of the shenzhen26.json file. The cityName </w:t>
      </w:r>
      <w:r w:rsidRPr="004F2400">
        <w:rPr>
          <w:rFonts w:ascii="Times New Roman" w:hAnsi="Times New Roman" w:cs="Times New Roman"/>
          <w:sz w:val="24"/>
          <w:szCs w:val="24"/>
        </w:rPr>
        <w:lastRenderedPageBreak/>
        <w:t>field represent the name of Shenzhen. The days field represent the recommended play day of Shenzhen. The cityImage field is empty now but may be used for the future version of our system. The spots field stores an array of travel spots in Shenzhen. Each travel spot contains the title, address, image, rank, time, location and feature fields. The title field represents the name of a travel spot. The address field represents the address of a travel spot. The image field is empty now but may be used for the future version of our system. The rank field represents the ranking of a travel spot among all the travel spots in Shenzhen. The time field represents the recommend play time in a travel spot. The location stores the longitude and latitude of a travel spot. The feature fields represent the description of a travel spot. </w:t>
      </w:r>
    </w:p>
    <w:p w14:paraId="2F9F4F09" w14:textId="5464DA40" w:rsidR="004E5321" w:rsidRPr="005408D0" w:rsidRDefault="004E5321" w:rsidP="004E5321">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75F536FF" wp14:editId="773FD2BC">
            <wp:extent cx="4501662" cy="4044571"/>
            <wp:effectExtent l="0" t="0" r="0" b="0"/>
            <wp:docPr id="127" name="Picture 12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514657" cy="4056247"/>
                    </a:xfrm>
                    <a:prstGeom prst="rect">
                      <a:avLst/>
                    </a:prstGeom>
                  </pic:spPr>
                </pic:pic>
              </a:graphicData>
            </a:graphic>
          </wp:inline>
        </w:drawing>
      </w:r>
    </w:p>
    <w:p w14:paraId="3C15AB2F" w14:textId="33F7505B" w:rsidR="00965D57" w:rsidRPr="004B0F36" w:rsidRDefault="00965D57" w:rsidP="004B0F36">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1</w:t>
      </w:r>
      <w:r w:rsidRPr="005408D0">
        <w:rPr>
          <w:rFonts w:ascii="Times New Roman" w:hAnsi="Times New Roman" w:cs="Times New Roman"/>
          <w:sz w:val="22"/>
        </w:rPr>
        <w:t xml:space="preserve"> </w:t>
      </w:r>
      <w:r w:rsidR="00AF3176">
        <w:rPr>
          <w:rFonts w:ascii="Times New Roman" w:hAnsi="Times New Roman" w:cs="Times New Roman"/>
          <w:sz w:val="22"/>
        </w:rPr>
        <w:t>City_list.csv File</w:t>
      </w:r>
    </w:p>
    <w:p w14:paraId="0DA7E536" w14:textId="337D28B5" w:rsidR="004E5321" w:rsidRPr="005408D0" w:rsidRDefault="004E5321" w:rsidP="004E5321">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noProof/>
          <w:sz w:val="24"/>
          <w:szCs w:val="24"/>
        </w:rPr>
        <w:lastRenderedPageBreak/>
        <w:drawing>
          <wp:inline distT="0" distB="0" distL="0" distR="0" wp14:anchorId="070E8F68" wp14:editId="046A1886">
            <wp:extent cx="4501515" cy="2811715"/>
            <wp:effectExtent l="0" t="0" r="0" b="0"/>
            <wp:docPr id="5120" name="Picture 51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513800" cy="2819389"/>
                    </a:xfrm>
                    <a:prstGeom prst="rect">
                      <a:avLst/>
                    </a:prstGeom>
                  </pic:spPr>
                </pic:pic>
              </a:graphicData>
            </a:graphic>
          </wp:inline>
        </w:drawing>
      </w:r>
    </w:p>
    <w:p w14:paraId="0F694410" w14:textId="72E346EB"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2</w:t>
      </w:r>
      <w:r w:rsidRPr="005408D0">
        <w:rPr>
          <w:rFonts w:ascii="Times New Roman" w:hAnsi="Times New Roman" w:cs="Times New Roman"/>
          <w:sz w:val="22"/>
        </w:rPr>
        <w:t xml:space="preserve"> </w:t>
      </w:r>
      <w:r w:rsidR="00AF3176">
        <w:rPr>
          <w:rFonts w:ascii="Times New Roman" w:hAnsi="Times New Roman" w:cs="Times New Roman"/>
          <w:sz w:val="22"/>
        </w:rPr>
        <w:t>shenzhen26.json File</w:t>
      </w:r>
    </w:p>
    <w:p w14:paraId="638F66D7" w14:textId="77777777" w:rsidR="00965D57" w:rsidRPr="005408D0" w:rsidRDefault="00965D57" w:rsidP="004E5321">
      <w:pPr>
        <w:pStyle w:val="a3"/>
        <w:spacing w:line="480" w:lineRule="auto"/>
        <w:ind w:left="425" w:firstLineChars="0" w:firstLine="0"/>
        <w:rPr>
          <w:rFonts w:ascii="Times New Roman" w:hAnsi="Times New Roman" w:cs="Times New Roman"/>
          <w:sz w:val="24"/>
          <w:szCs w:val="24"/>
        </w:rPr>
      </w:pPr>
    </w:p>
    <w:p w14:paraId="7D111364" w14:textId="3030D529" w:rsidR="004E5321" w:rsidRPr="005408D0" w:rsidRDefault="004E5321" w:rsidP="004E5321">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24D80342" wp14:editId="31D16B35">
            <wp:extent cx="4501795" cy="3014506"/>
            <wp:effectExtent l="0" t="0" r="0" b="0"/>
            <wp:docPr id="5121" name="Picture 1" descr="A close up of a keyboard&#10;&#10;Description automatically generated">
              <a:extLst xmlns:a="http://schemas.openxmlformats.org/drawingml/2006/main">
                <a:ext uri="{FF2B5EF4-FFF2-40B4-BE49-F238E27FC236}">
                  <a16:creationId xmlns:a16="http://schemas.microsoft.com/office/drawing/2014/main" id="{3C7B6AF3-D928-5749-ACFC-B1C163840E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3C7B6AF3-D928-5749-ACFC-B1C163840EAA}"/>
                        </a:ext>
                      </a:extLst>
                    </pic:cNvPr>
                    <pic:cNvPicPr>
                      <a:picLocks noChangeAspect="1"/>
                    </pic:cNvPicPr>
                  </pic:nvPicPr>
                  <pic:blipFill>
                    <a:blip r:embed="rId230"/>
                    <a:stretch>
                      <a:fillRect/>
                    </a:stretch>
                  </pic:blipFill>
                  <pic:spPr>
                    <a:xfrm>
                      <a:off x="0" y="0"/>
                      <a:ext cx="4552022" cy="3048139"/>
                    </a:xfrm>
                    <a:prstGeom prst="rect">
                      <a:avLst/>
                    </a:prstGeom>
                  </pic:spPr>
                </pic:pic>
              </a:graphicData>
            </a:graphic>
          </wp:inline>
        </w:drawing>
      </w:r>
    </w:p>
    <w:p w14:paraId="120DB8F4" w14:textId="276428BC"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3</w:t>
      </w:r>
      <w:r w:rsidRPr="005408D0">
        <w:rPr>
          <w:rFonts w:ascii="Times New Roman" w:hAnsi="Times New Roman" w:cs="Times New Roman"/>
          <w:sz w:val="22"/>
        </w:rPr>
        <w:t xml:space="preserve"> </w:t>
      </w:r>
      <w:r w:rsidR="00F35C40">
        <w:rPr>
          <w:rFonts w:ascii="Times New Roman" w:hAnsi="Times New Roman" w:cs="Times New Roman"/>
          <w:sz w:val="22"/>
        </w:rPr>
        <w:t>[citycode].json Files</w:t>
      </w:r>
    </w:p>
    <w:p w14:paraId="57EACE32" w14:textId="69777C74" w:rsidR="004B0F36" w:rsidRPr="005408D0" w:rsidRDefault="004B0F36" w:rsidP="004E5321">
      <w:pPr>
        <w:pStyle w:val="a3"/>
        <w:spacing w:line="480" w:lineRule="auto"/>
        <w:ind w:left="425" w:firstLineChars="0" w:firstLine="0"/>
        <w:rPr>
          <w:rFonts w:ascii="Times New Roman" w:hAnsi="Times New Roman" w:cs="Times New Roman"/>
          <w:sz w:val="24"/>
          <w:szCs w:val="24"/>
        </w:rPr>
      </w:pPr>
      <w:r w:rsidRPr="004B0F36">
        <w:rPr>
          <w:rFonts w:ascii="Times New Roman" w:hAnsi="Times New Roman" w:cs="Times New Roman"/>
          <w:sz w:val="24"/>
          <w:szCs w:val="24"/>
        </w:rPr>
        <w:t>     Other [citycode].json file share the same structure of shenzhen26.json. Figure 5-3 display a part of the [citycode].json files. The size of all the [citycode].json files is 31 MB which proves that the storage of all the information about the city and travel spot is workable in our system.</w:t>
      </w:r>
    </w:p>
    <w:p w14:paraId="1321EE2C" w14:textId="376DD82B" w:rsidR="004E5321" w:rsidRPr="005408D0" w:rsidRDefault="00BD0724" w:rsidP="004E5321">
      <w:pPr>
        <w:pStyle w:val="a3"/>
        <w:spacing w:line="480" w:lineRule="auto"/>
        <w:ind w:left="425" w:firstLineChars="0" w:firstLine="0"/>
        <w:rPr>
          <w:rFonts w:ascii="Times New Roman" w:hAnsi="Times New Roman" w:cs="Times New Roman"/>
          <w:sz w:val="24"/>
          <w:szCs w:val="24"/>
        </w:rPr>
      </w:pPr>
      <w:r w:rsidRPr="00BD0724">
        <w:rPr>
          <w:rFonts w:ascii="Times New Roman" w:hAnsi="Times New Roman" w:cs="Times New Roman"/>
          <w:noProof/>
          <w:sz w:val="24"/>
          <w:szCs w:val="24"/>
        </w:rPr>
        <w:lastRenderedPageBreak/>
        <w:drawing>
          <wp:inline distT="0" distB="0" distL="0" distR="0" wp14:anchorId="0C0ACE2E" wp14:editId="2407E8D7">
            <wp:extent cx="4493620" cy="2252134"/>
            <wp:effectExtent l="0" t="0" r="2540" b="0"/>
            <wp:docPr id="5133" name="Picture 5133"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516821" cy="2263762"/>
                    </a:xfrm>
                    <a:prstGeom prst="rect">
                      <a:avLst/>
                    </a:prstGeom>
                  </pic:spPr>
                </pic:pic>
              </a:graphicData>
            </a:graphic>
          </wp:inline>
        </w:drawing>
      </w:r>
    </w:p>
    <w:p w14:paraId="0B0E5FBB" w14:textId="7D94079D" w:rsidR="00965D57" w:rsidRPr="005408D0" w:rsidRDefault="00965D57" w:rsidP="005A7A01">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4</w:t>
      </w:r>
      <w:r w:rsidRPr="005408D0">
        <w:rPr>
          <w:rFonts w:ascii="Times New Roman" w:hAnsi="Times New Roman" w:cs="Times New Roman"/>
          <w:sz w:val="22"/>
        </w:rPr>
        <w:t xml:space="preserve"> </w:t>
      </w:r>
      <w:r w:rsidR="0080428B">
        <w:rPr>
          <w:rFonts w:ascii="Times New Roman" w:hAnsi="Times New Roman" w:cs="Times New Roman"/>
          <w:sz w:val="22"/>
        </w:rPr>
        <w:t>CrawlJSON</w:t>
      </w:r>
      <w:r w:rsidR="00845114">
        <w:rPr>
          <w:rFonts w:ascii="Times New Roman" w:hAnsi="Times New Roman" w:cs="Times New Roman"/>
          <w:sz w:val="22"/>
        </w:rPr>
        <w:t>.py</w:t>
      </w:r>
      <w:r w:rsidR="00E67A21">
        <w:rPr>
          <w:rFonts w:ascii="Times New Roman" w:hAnsi="Times New Roman" w:cs="Times New Roman"/>
          <w:sz w:val="22"/>
        </w:rPr>
        <w:t xml:space="preserve"> Call Stack</w:t>
      </w:r>
    </w:p>
    <w:p w14:paraId="17BAD7CB" w14:textId="77777777" w:rsidR="004E5321" w:rsidRPr="005408D0" w:rsidRDefault="004E5321" w:rsidP="004E5321">
      <w:pPr>
        <w:pStyle w:val="a3"/>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sz w:val="24"/>
          <w:szCs w:val="24"/>
        </w:rPr>
        <w:tab/>
        <w:t xml:space="preserve">Figure 5-4 displayed the call stack to crawl the [citycode].json file. This figure shows the relationship among CrawlJSON.py, CrawlerCityDays.py, CrawlerPlayTime.py, CrawlerSightFeature.py. The absence of the CrawlerPlace.py file in the call stack is because the functions of the CrawlerPlace.py are merged into the CrawlJSON.py but we still consider the CrawlerPlace.py a part of the Web Crawler subsystem. </w:t>
      </w:r>
    </w:p>
    <w:p w14:paraId="4FF845C5" w14:textId="2732B522" w:rsidR="00051A16" w:rsidRPr="005408D0" w:rsidRDefault="00C76F26" w:rsidP="005F1BA4">
      <w:pPr>
        <w:pStyle w:val="2"/>
        <w:rPr>
          <w:rFonts w:cs="Times New Roman"/>
        </w:rPr>
      </w:pPr>
      <w:bookmarkStart w:id="35" w:name="_Toc15249948"/>
      <w:r w:rsidRPr="005408D0">
        <w:rPr>
          <w:rFonts w:cs="Times New Roman"/>
        </w:rPr>
        <w:t>5.2</w:t>
      </w:r>
      <w:r w:rsidR="00D2369C" w:rsidRPr="005408D0">
        <w:rPr>
          <w:rFonts w:cs="Times New Roman"/>
        </w:rPr>
        <w:tab/>
        <w:t>Web Server subsystem</w:t>
      </w:r>
      <w:bookmarkEnd w:id="35"/>
    </w:p>
    <w:p w14:paraId="5F16CD55" w14:textId="6B089A52" w:rsidR="00C04A39" w:rsidRPr="005408D0" w:rsidRDefault="00495C79" w:rsidP="00860669">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After crawling all the files, the generation of route becomes possible.</w:t>
      </w:r>
      <w:r w:rsidR="00403E3F" w:rsidRPr="005408D0">
        <w:rPr>
          <w:rFonts w:ascii="Times New Roman" w:hAnsi="Times New Roman" w:cs="Times New Roman"/>
          <w:sz w:val="24"/>
          <w:szCs w:val="24"/>
        </w:rPr>
        <w:t xml:space="preserve"> </w:t>
      </w:r>
      <w:r w:rsidR="00BC7A2F" w:rsidRPr="005408D0">
        <w:rPr>
          <w:rFonts w:ascii="Times New Roman" w:hAnsi="Times New Roman" w:cs="Times New Roman"/>
          <w:sz w:val="24"/>
          <w:szCs w:val="24"/>
        </w:rPr>
        <w:t>With the help of the Baidu API, t</w:t>
      </w:r>
      <w:r w:rsidR="00A1792C" w:rsidRPr="005408D0">
        <w:rPr>
          <w:rFonts w:ascii="Times New Roman" w:hAnsi="Times New Roman" w:cs="Times New Roman"/>
          <w:sz w:val="24"/>
          <w:szCs w:val="24"/>
        </w:rPr>
        <w:t xml:space="preserve">he hotel recommendation </w:t>
      </w:r>
      <w:r w:rsidR="00E225A8" w:rsidRPr="005408D0">
        <w:rPr>
          <w:rFonts w:ascii="Times New Roman" w:hAnsi="Times New Roman" w:cs="Times New Roman"/>
          <w:sz w:val="24"/>
          <w:szCs w:val="24"/>
        </w:rPr>
        <w:t>is</w:t>
      </w:r>
      <w:r w:rsidR="00A1792C" w:rsidRPr="005408D0">
        <w:rPr>
          <w:rFonts w:ascii="Times New Roman" w:hAnsi="Times New Roman" w:cs="Times New Roman"/>
          <w:sz w:val="24"/>
          <w:szCs w:val="24"/>
        </w:rPr>
        <w:t xml:space="preserve"> implemented</w:t>
      </w:r>
      <w:r w:rsidR="00BC7A2F" w:rsidRPr="005408D0">
        <w:rPr>
          <w:rFonts w:ascii="Times New Roman" w:hAnsi="Times New Roman" w:cs="Times New Roman"/>
          <w:sz w:val="24"/>
          <w:szCs w:val="24"/>
        </w:rPr>
        <w:t xml:space="preserve"> </w:t>
      </w:r>
      <w:r w:rsidR="00E225A8" w:rsidRPr="005408D0">
        <w:rPr>
          <w:rFonts w:ascii="Times New Roman" w:hAnsi="Times New Roman" w:cs="Times New Roman"/>
          <w:sz w:val="24"/>
          <w:szCs w:val="24"/>
        </w:rPr>
        <w:t xml:space="preserve">in the </w:t>
      </w:r>
      <w:r w:rsidR="00F406AB" w:rsidRPr="005408D0">
        <w:rPr>
          <w:rFonts w:ascii="Times New Roman" w:hAnsi="Times New Roman" w:cs="Times New Roman"/>
          <w:sz w:val="24"/>
          <w:szCs w:val="24"/>
        </w:rPr>
        <w:t xml:space="preserve">main function of the </w:t>
      </w:r>
      <w:r w:rsidR="00BC7A2F" w:rsidRPr="005408D0">
        <w:rPr>
          <w:rFonts w:ascii="Times New Roman" w:hAnsi="Times New Roman" w:cs="Times New Roman"/>
          <w:sz w:val="24"/>
          <w:szCs w:val="24"/>
        </w:rPr>
        <w:t xml:space="preserve">ItineraryGenerator.py. Our system can provide three hotel types which are luxury, normal and economics. The luxury will recommend the most expensive hotel, the economics will recommend the cheapest hotel and the normal will recommend the most popular hotel for the user. </w:t>
      </w:r>
      <w:r w:rsidR="00876CAD" w:rsidRPr="005408D0">
        <w:rPr>
          <w:rFonts w:ascii="Times New Roman" w:hAnsi="Times New Roman" w:cs="Times New Roman"/>
          <w:sz w:val="24"/>
          <w:szCs w:val="24"/>
        </w:rPr>
        <w:t xml:space="preserve">Additionally, our system can also provide three scheduling types which are loose, moderate and compact. These parameters will affect the </w:t>
      </w:r>
      <w:r w:rsidR="00876CAD" w:rsidRPr="005408D0">
        <w:rPr>
          <w:rFonts w:ascii="Times New Roman" w:hAnsi="Times New Roman" w:cs="Times New Roman"/>
          <w:sz w:val="24"/>
          <w:szCs w:val="24"/>
        </w:rPr>
        <w:lastRenderedPageBreak/>
        <w:t xml:space="preserve">play time of each day. Specifically, the user can spend at most eleven hours </w:t>
      </w:r>
      <w:r w:rsidR="00D16CA1" w:rsidRPr="005408D0">
        <w:rPr>
          <w:rFonts w:ascii="Times New Roman" w:hAnsi="Times New Roman" w:cs="Times New Roman"/>
          <w:sz w:val="24"/>
          <w:szCs w:val="24"/>
        </w:rPr>
        <w:t xml:space="preserve">on travel </w:t>
      </w:r>
      <w:r w:rsidR="00876CAD" w:rsidRPr="005408D0">
        <w:rPr>
          <w:rFonts w:ascii="Times New Roman" w:hAnsi="Times New Roman" w:cs="Times New Roman"/>
          <w:sz w:val="24"/>
          <w:szCs w:val="24"/>
        </w:rPr>
        <w:t>with the loose scheduling type</w:t>
      </w:r>
      <w:r w:rsidR="00D16CA1" w:rsidRPr="005408D0">
        <w:rPr>
          <w:rFonts w:ascii="Times New Roman" w:hAnsi="Times New Roman" w:cs="Times New Roman"/>
          <w:sz w:val="24"/>
          <w:szCs w:val="24"/>
        </w:rPr>
        <w:t>.</w:t>
      </w:r>
      <w:r w:rsidR="005E3919" w:rsidRPr="005408D0">
        <w:rPr>
          <w:rFonts w:ascii="Times New Roman" w:hAnsi="Times New Roman" w:cs="Times New Roman"/>
          <w:sz w:val="24"/>
          <w:szCs w:val="24"/>
        </w:rPr>
        <w:t xml:space="preserve"> The number is twelve with the moderate type and thirteen with the compact type</w:t>
      </w:r>
      <w:r w:rsidR="008709D2" w:rsidRPr="005408D0">
        <w:rPr>
          <w:rFonts w:ascii="Times New Roman" w:hAnsi="Times New Roman" w:cs="Times New Roman"/>
          <w:sz w:val="24"/>
          <w:szCs w:val="24"/>
        </w:rPr>
        <w:t>.</w:t>
      </w:r>
    </w:p>
    <w:p w14:paraId="7A33190E" w14:textId="7AFD3EE5" w:rsidR="00334AF2" w:rsidRPr="005408D0" w:rsidRDefault="0095576E" w:rsidP="00334AF2">
      <w:pPr>
        <w:pStyle w:val="a3"/>
        <w:widowControl/>
        <w:spacing w:line="480" w:lineRule="auto"/>
        <w:ind w:left="425" w:firstLineChars="0" w:firstLine="0"/>
        <w:jc w:val="left"/>
        <w:rPr>
          <w:rFonts w:ascii="Times New Roman" w:hAnsi="Times New Roman" w:cs="Times New Roman"/>
          <w:sz w:val="24"/>
          <w:szCs w:val="24"/>
        </w:rPr>
      </w:pPr>
      <w:r w:rsidRPr="0095576E">
        <w:rPr>
          <w:rFonts w:ascii="Times New Roman" w:hAnsi="Times New Roman" w:cs="Times New Roman"/>
          <w:noProof/>
          <w:sz w:val="24"/>
          <w:szCs w:val="24"/>
        </w:rPr>
        <w:drawing>
          <wp:inline distT="0" distB="0" distL="0" distR="0" wp14:anchorId="6062E361" wp14:editId="1B52A3A2">
            <wp:extent cx="4501515" cy="1460800"/>
            <wp:effectExtent l="0" t="0" r="0" b="0"/>
            <wp:docPr id="5134" name="Picture 513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516439" cy="1465643"/>
                    </a:xfrm>
                    <a:prstGeom prst="rect">
                      <a:avLst/>
                    </a:prstGeom>
                  </pic:spPr>
                </pic:pic>
              </a:graphicData>
            </a:graphic>
          </wp:inline>
        </w:drawing>
      </w:r>
    </w:p>
    <w:p w14:paraId="15551CD5" w14:textId="6816E354" w:rsidR="00334AF2" w:rsidRPr="005408D0" w:rsidRDefault="00334AF2" w:rsidP="00334AF2">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5-5 </w:t>
      </w:r>
      <w:r w:rsidR="0080428B">
        <w:rPr>
          <w:rFonts w:ascii="Times New Roman" w:hAnsi="Times New Roman" w:cs="Times New Roman"/>
          <w:sz w:val="22"/>
        </w:rPr>
        <w:t>ItineraryGenerator.py Call</w:t>
      </w:r>
      <w:r w:rsidR="00421C9D">
        <w:rPr>
          <w:rFonts w:ascii="Times New Roman" w:hAnsi="Times New Roman" w:cs="Times New Roman"/>
          <w:sz w:val="22"/>
        </w:rPr>
        <w:t xml:space="preserve"> Stack</w:t>
      </w:r>
    </w:p>
    <w:p w14:paraId="1CE29323" w14:textId="77777777" w:rsidR="00B97474" w:rsidRPr="005408D0" w:rsidRDefault="00B97474" w:rsidP="00B97474">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3BC0A0AC" wp14:editId="67E0B934">
            <wp:extent cx="4501515" cy="1756689"/>
            <wp:effectExtent l="0" t="0" r="0" b="0"/>
            <wp:docPr id="5132" name="Picture 513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597898" cy="1794302"/>
                    </a:xfrm>
                    <a:prstGeom prst="rect">
                      <a:avLst/>
                    </a:prstGeom>
                  </pic:spPr>
                </pic:pic>
              </a:graphicData>
            </a:graphic>
          </wp:inline>
        </w:drawing>
      </w:r>
    </w:p>
    <w:p w14:paraId="117DA9AA" w14:textId="186B8D9D" w:rsidR="00B97474" w:rsidRPr="005408D0" w:rsidRDefault="00B97474" w:rsidP="00334AF2">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5-6 Results of </w:t>
      </w:r>
      <w:r w:rsidR="00173873">
        <w:rPr>
          <w:rFonts w:ascii="Times New Roman" w:hAnsi="Times New Roman" w:cs="Times New Roman"/>
          <w:sz w:val="22"/>
        </w:rPr>
        <w:t>ItineraryGenerator.py</w:t>
      </w:r>
    </w:p>
    <w:p w14:paraId="037FE4D9" w14:textId="69315D96" w:rsidR="00860669" w:rsidRPr="005408D0" w:rsidRDefault="00C04A39" w:rsidP="00860669">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r>
      <w:r w:rsidR="00403E3F" w:rsidRPr="005408D0">
        <w:rPr>
          <w:rFonts w:ascii="Times New Roman" w:hAnsi="Times New Roman" w:cs="Times New Roman"/>
          <w:sz w:val="24"/>
          <w:szCs w:val="24"/>
        </w:rPr>
        <w:t>Figure 5-5 is the call stack of the ItineraryGenerator.py</w:t>
      </w:r>
      <w:r w:rsidR="007E0325" w:rsidRPr="005408D0">
        <w:rPr>
          <w:rFonts w:ascii="Times New Roman" w:hAnsi="Times New Roman" w:cs="Times New Roman"/>
          <w:sz w:val="24"/>
          <w:szCs w:val="24"/>
        </w:rPr>
        <w:t xml:space="preserve">, which shows the relationship with the InterCityRoute.py and </w:t>
      </w:r>
      <w:r w:rsidR="00D758F7" w:rsidRPr="005408D0">
        <w:rPr>
          <w:rFonts w:ascii="Times New Roman" w:hAnsi="Times New Roman" w:cs="Times New Roman"/>
          <w:sz w:val="24"/>
          <w:szCs w:val="24"/>
        </w:rPr>
        <w:t>TwoPlacesRoute.py</w:t>
      </w:r>
      <w:r w:rsidR="007E0325" w:rsidRPr="005408D0">
        <w:rPr>
          <w:rFonts w:ascii="Times New Roman" w:hAnsi="Times New Roman" w:cs="Times New Roman"/>
          <w:sz w:val="24"/>
          <w:szCs w:val="24"/>
        </w:rPr>
        <w:t>.</w:t>
      </w:r>
      <w:r w:rsidR="00CF3074" w:rsidRPr="005408D0">
        <w:rPr>
          <w:rFonts w:ascii="Times New Roman" w:hAnsi="Times New Roman" w:cs="Times New Roman"/>
          <w:sz w:val="24"/>
          <w:szCs w:val="24"/>
        </w:rPr>
        <w:t xml:space="preserve"> </w:t>
      </w:r>
      <w:r w:rsidR="00FC3F39" w:rsidRPr="005408D0">
        <w:rPr>
          <w:rFonts w:ascii="Times New Roman" w:hAnsi="Times New Roman" w:cs="Times New Roman"/>
          <w:sz w:val="24"/>
          <w:szCs w:val="24"/>
        </w:rPr>
        <w:t xml:space="preserve">The detailed algorithm has been given in the previous </w:t>
      </w:r>
      <w:r w:rsidR="00B210E5" w:rsidRPr="005408D0">
        <w:rPr>
          <w:rFonts w:ascii="Times New Roman" w:hAnsi="Times New Roman" w:cs="Times New Roman"/>
          <w:sz w:val="24"/>
          <w:szCs w:val="24"/>
        </w:rPr>
        <w:t>chapter</w:t>
      </w:r>
      <w:r w:rsidR="004F130E" w:rsidRPr="005408D0">
        <w:rPr>
          <w:rFonts w:ascii="Times New Roman" w:hAnsi="Times New Roman" w:cs="Times New Roman"/>
          <w:sz w:val="24"/>
          <w:szCs w:val="24"/>
        </w:rPr>
        <w:t>s</w:t>
      </w:r>
      <w:r w:rsidR="00B210E5" w:rsidRPr="005408D0">
        <w:rPr>
          <w:rFonts w:ascii="Times New Roman" w:hAnsi="Times New Roman" w:cs="Times New Roman"/>
          <w:sz w:val="24"/>
          <w:szCs w:val="24"/>
        </w:rPr>
        <w:t xml:space="preserve">. </w:t>
      </w:r>
      <w:r w:rsidR="004F130E" w:rsidRPr="005408D0">
        <w:rPr>
          <w:rFonts w:ascii="Times New Roman" w:hAnsi="Times New Roman" w:cs="Times New Roman"/>
          <w:sz w:val="24"/>
          <w:szCs w:val="24"/>
        </w:rPr>
        <w:t>Figure 5-</w:t>
      </w:r>
      <w:r w:rsidR="007961B1" w:rsidRPr="005408D0">
        <w:rPr>
          <w:rFonts w:ascii="Times New Roman" w:hAnsi="Times New Roman" w:cs="Times New Roman"/>
          <w:sz w:val="24"/>
          <w:szCs w:val="24"/>
        </w:rPr>
        <w:t>6</w:t>
      </w:r>
      <w:r w:rsidR="004F130E" w:rsidRPr="005408D0">
        <w:rPr>
          <w:rFonts w:ascii="Times New Roman" w:hAnsi="Times New Roman" w:cs="Times New Roman"/>
          <w:sz w:val="24"/>
          <w:szCs w:val="24"/>
        </w:rPr>
        <w:t xml:space="preserve"> is </w:t>
      </w:r>
      <w:r w:rsidR="00FA3445" w:rsidRPr="005408D0">
        <w:rPr>
          <w:rFonts w:ascii="Times New Roman" w:hAnsi="Times New Roman" w:cs="Times New Roman"/>
          <w:sz w:val="24"/>
          <w:szCs w:val="24"/>
        </w:rPr>
        <w:t>a</w:t>
      </w:r>
      <w:r w:rsidR="00E7318C" w:rsidRPr="005408D0">
        <w:rPr>
          <w:rFonts w:ascii="Times New Roman" w:hAnsi="Times New Roman" w:cs="Times New Roman"/>
          <w:sz w:val="24"/>
          <w:szCs w:val="24"/>
        </w:rPr>
        <w:t>n example</w:t>
      </w:r>
      <w:r w:rsidR="00FA3445" w:rsidRPr="005408D0">
        <w:rPr>
          <w:rFonts w:ascii="Times New Roman" w:hAnsi="Times New Roman" w:cs="Times New Roman"/>
          <w:sz w:val="24"/>
          <w:szCs w:val="24"/>
        </w:rPr>
        <w:t xml:space="preserve"> </w:t>
      </w:r>
      <w:r w:rsidR="00EA5FA2" w:rsidRPr="005408D0">
        <w:rPr>
          <w:rFonts w:ascii="Times New Roman" w:hAnsi="Times New Roman" w:cs="Times New Roman"/>
          <w:sz w:val="24"/>
          <w:szCs w:val="24"/>
        </w:rPr>
        <w:t xml:space="preserve">of the </w:t>
      </w:r>
      <w:r w:rsidR="004F130E" w:rsidRPr="005408D0">
        <w:rPr>
          <w:rFonts w:ascii="Times New Roman" w:hAnsi="Times New Roman" w:cs="Times New Roman"/>
          <w:sz w:val="24"/>
          <w:szCs w:val="24"/>
        </w:rPr>
        <w:t xml:space="preserve">output of the ItineraryGenerator.py. </w:t>
      </w:r>
      <w:r w:rsidR="00E85E00" w:rsidRPr="005408D0">
        <w:rPr>
          <w:rFonts w:ascii="Times New Roman" w:hAnsi="Times New Roman" w:cs="Times New Roman"/>
          <w:sz w:val="24"/>
          <w:szCs w:val="24"/>
        </w:rPr>
        <w:t xml:space="preserve">This result may seem to be a little </w:t>
      </w:r>
      <w:r w:rsidR="00860669" w:rsidRPr="005408D0">
        <w:rPr>
          <w:rFonts w:ascii="Times New Roman" w:hAnsi="Times New Roman" w:cs="Times New Roman"/>
          <w:sz w:val="24"/>
          <w:szCs w:val="24"/>
        </w:rPr>
        <w:t>obscure,</w:t>
      </w:r>
      <w:r w:rsidR="00736D83" w:rsidRPr="005408D0">
        <w:rPr>
          <w:rFonts w:ascii="Times New Roman" w:hAnsi="Times New Roman" w:cs="Times New Roman"/>
          <w:sz w:val="24"/>
          <w:szCs w:val="24"/>
        </w:rPr>
        <w:t xml:space="preserve"> but it can be easily handled </w:t>
      </w:r>
      <w:r w:rsidR="00FB097F" w:rsidRPr="005408D0">
        <w:rPr>
          <w:rFonts w:ascii="Times New Roman" w:hAnsi="Times New Roman" w:cs="Times New Roman"/>
          <w:sz w:val="24"/>
          <w:szCs w:val="24"/>
        </w:rPr>
        <w:t xml:space="preserve">later </w:t>
      </w:r>
      <w:r w:rsidR="00736D83" w:rsidRPr="005408D0">
        <w:rPr>
          <w:rFonts w:ascii="Times New Roman" w:hAnsi="Times New Roman" w:cs="Times New Roman"/>
          <w:sz w:val="24"/>
          <w:szCs w:val="24"/>
        </w:rPr>
        <w:t>by the JavaScript</w:t>
      </w:r>
      <w:r w:rsidR="00FB097F" w:rsidRPr="005408D0">
        <w:rPr>
          <w:rFonts w:ascii="Times New Roman" w:hAnsi="Times New Roman" w:cs="Times New Roman"/>
          <w:sz w:val="24"/>
          <w:szCs w:val="24"/>
        </w:rPr>
        <w:t xml:space="preserve"> </w:t>
      </w:r>
      <w:r w:rsidR="009572F9" w:rsidRPr="005408D0">
        <w:rPr>
          <w:rFonts w:ascii="Times New Roman" w:hAnsi="Times New Roman" w:cs="Times New Roman"/>
          <w:sz w:val="24"/>
          <w:szCs w:val="24"/>
        </w:rPr>
        <w:t>program.</w:t>
      </w:r>
      <w:r w:rsidR="00C11F02" w:rsidRPr="005408D0">
        <w:rPr>
          <w:rFonts w:ascii="Times New Roman" w:hAnsi="Times New Roman" w:cs="Times New Roman"/>
          <w:sz w:val="24"/>
          <w:szCs w:val="24"/>
        </w:rPr>
        <w:t xml:space="preserve"> </w:t>
      </w:r>
    </w:p>
    <w:p w14:paraId="2AE29CB1" w14:textId="77777777" w:rsidR="0024003A" w:rsidRPr="005408D0" w:rsidRDefault="0024003A" w:rsidP="0024003A">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noProof/>
          <w:sz w:val="22"/>
        </w:rPr>
        <w:drawing>
          <wp:inline distT="0" distB="0" distL="0" distR="0" wp14:anchorId="1F1B576C" wp14:editId="76F57E02">
            <wp:extent cx="4519534" cy="464685"/>
            <wp:effectExtent l="0" t="0" r="0" b="5715"/>
            <wp:docPr id="5150" name="Picture 515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691120" cy="482327"/>
                    </a:xfrm>
                    <a:prstGeom prst="rect">
                      <a:avLst/>
                    </a:prstGeom>
                  </pic:spPr>
                </pic:pic>
              </a:graphicData>
            </a:graphic>
          </wp:inline>
        </w:drawing>
      </w:r>
    </w:p>
    <w:p w14:paraId="52A1F429" w14:textId="082F1AB0" w:rsidR="0024003A" w:rsidRPr="005408D0" w:rsidRDefault="0024003A" w:rsidP="0024003A">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5-7 </w:t>
      </w:r>
      <w:r w:rsidR="00FD5B7B" w:rsidRPr="005408D0">
        <w:rPr>
          <w:rFonts w:ascii="Times New Roman" w:hAnsi="Times New Roman" w:cs="Times New Roman"/>
          <w:sz w:val="24"/>
          <w:szCs w:val="24"/>
        </w:rPr>
        <w:t>GenerationController.php</w:t>
      </w:r>
      <w:r w:rsidR="00FD5B7B">
        <w:rPr>
          <w:rFonts w:ascii="Times New Roman" w:hAnsi="Times New Roman" w:cs="Times New Roman"/>
          <w:sz w:val="22"/>
        </w:rPr>
        <w:t xml:space="preserve"> Call ItineraryGenerator.py</w:t>
      </w:r>
    </w:p>
    <w:p w14:paraId="6884D72E" w14:textId="0A147B97" w:rsidR="003F1771" w:rsidRPr="005408D0" w:rsidRDefault="00E80250" w:rsidP="00860669">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lastRenderedPageBreak/>
        <w:tab/>
      </w:r>
      <w:r w:rsidR="00A95EF9" w:rsidRPr="005408D0">
        <w:rPr>
          <w:rFonts w:ascii="Times New Roman" w:hAnsi="Times New Roman" w:cs="Times New Roman"/>
          <w:sz w:val="24"/>
          <w:szCs w:val="24"/>
        </w:rPr>
        <w:t xml:space="preserve">The </w:t>
      </w:r>
      <w:r w:rsidR="007F3E1A" w:rsidRPr="005408D0">
        <w:rPr>
          <w:rFonts w:ascii="Times New Roman" w:hAnsi="Times New Roman" w:cs="Times New Roman"/>
          <w:sz w:val="24"/>
          <w:szCs w:val="24"/>
        </w:rPr>
        <w:t>following parts are mainly about the front-end design.</w:t>
      </w:r>
      <w:r w:rsidR="00A95EF9" w:rsidRPr="005408D0">
        <w:rPr>
          <w:rFonts w:ascii="Times New Roman" w:hAnsi="Times New Roman" w:cs="Times New Roman"/>
          <w:sz w:val="24"/>
          <w:szCs w:val="24"/>
        </w:rPr>
        <w:t xml:space="preserve"> </w:t>
      </w:r>
      <w:r w:rsidR="008A14F0" w:rsidRPr="005408D0">
        <w:rPr>
          <w:rFonts w:ascii="Times New Roman" w:hAnsi="Times New Roman" w:cs="Times New Roman"/>
          <w:sz w:val="24"/>
          <w:szCs w:val="24"/>
        </w:rPr>
        <w:t xml:space="preserve">Since </w:t>
      </w:r>
      <w:r w:rsidR="0092486D" w:rsidRPr="005408D0">
        <w:rPr>
          <w:rFonts w:ascii="Times New Roman" w:hAnsi="Times New Roman" w:cs="Times New Roman"/>
          <w:sz w:val="24"/>
          <w:szCs w:val="24"/>
        </w:rPr>
        <w:t>our system</w:t>
      </w:r>
      <w:r w:rsidR="008A14F0" w:rsidRPr="005408D0">
        <w:rPr>
          <w:rFonts w:ascii="Times New Roman" w:hAnsi="Times New Roman" w:cs="Times New Roman"/>
          <w:sz w:val="24"/>
          <w:szCs w:val="24"/>
        </w:rPr>
        <w:t xml:space="preserve"> use</w:t>
      </w:r>
      <w:r w:rsidR="007E6FFB" w:rsidRPr="005408D0">
        <w:rPr>
          <w:rFonts w:ascii="Times New Roman" w:hAnsi="Times New Roman" w:cs="Times New Roman"/>
          <w:sz w:val="24"/>
          <w:szCs w:val="24"/>
        </w:rPr>
        <w:t>s</w:t>
      </w:r>
      <w:r w:rsidR="008A14F0" w:rsidRPr="005408D0">
        <w:rPr>
          <w:rFonts w:ascii="Times New Roman" w:hAnsi="Times New Roman" w:cs="Times New Roman"/>
          <w:sz w:val="24"/>
          <w:szCs w:val="24"/>
        </w:rPr>
        <w:t xml:space="preserve"> the Laravel </w:t>
      </w:r>
      <w:r w:rsidR="007E6FFB" w:rsidRPr="005408D0">
        <w:rPr>
          <w:rFonts w:ascii="Times New Roman" w:hAnsi="Times New Roman" w:cs="Times New Roman"/>
          <w:sz w:val="24"/>
          <w:szCs w:val="24"/>
        </w:rPr>
        <w:t>framework</w:t>
      </w:r>
      <w:r w:rsidR="009C5A0B" w:rsidRPr="005408D0">
        <w:rPr>
          <w:rFonts w:ascii="Times New Roman" w:hAnsi="Times New Roman" w:cs="Times New Roman"/>
          <w:sz w:val="24"/>
          <w:szCs w:val="24"/>
        </w:rPr>
        <w:t xml:space="preserve"> </w:t>
      </w:r>
      <w:r w:rsidR="008A14F0" w:rsidRPr="005408D0">
        <w:rPr>
          <w:rFonts w:ascii="Times New Roman" w:hAnsi="Times New Roman" w:cs="Times New Roman"/>
          <w:sz w:val="24"/>
          <w:szCs w:val="24"/>
        </w:rPr>
        <w:t>which is a classical MVC framework, t</w:t>
      </w:r>
      <w:r w:rsidR="00A95EF9" w:rsidRPr="005408D0">
        <w:rPr>
          <w:rFonts w:ascii="Times New Roman" w:hAnsi="Times New Roman" w:cs="Times New Roman"/>
          <w:sz w:val="24"/>
          <w:szCs w:val="24"/>
        </w:rPr>
        <w:t>o get the user input</w:t>
      </w:r>
      <w:r w:rsidR="00875EF5" w:rsidRPr="005408D0">
        <w:rPr>
          <w:rFonts w:ascii="Times New Roman" w:hAnsi="Times New Roman" w:cs="Times New Roman"/>
          <w:sz w:val="24"/>
          <w:szCs w:val="24"/>
        </w:rPr>
        <w:t>, a view called</w:t>
      </w:r>
      <w:r w:rsidR="00A95EF9" w:rsidRPr="005408D0">
        <w:rPr>
          <w:rFonts w:ascii="Times New Roman" w:hAnsi="Times New Roman" w:cs="Times New Roman"/>
          <w:sz w:val="24"/>
          <w:szCs w:val="24"/>
        </w:rPr>
        <w:t xml:space="preserve"> </w:t>
      </w:r>
      <w:r w:rsidR="007F3E1A" w:rsidRPr="005408D0">
        <w:rPr>
          <w:rFonts w:ascii="Times New Roman" w:hAnsi="Times New Roman" w:cs="Times New Roman"/>
          <w:sz w:val="24"/>
          <w:szCs w:val="24"/>
        </w:rPr>
        <w:t xml:space="preserve">index.blade.php </w:t>
      </w:r>
      <w:r w:rsidR="00BA534D" w:rsidRPr="005408D0">
        <w:rPr>
          <w:rFonts w:ascii="Times New Roman" w:hAnsi="Times New Roman" w:cs="Times New Roman"/>
          <w:sz w:val="24"/>
          <w:szCs w:val="24"/>
        </w:rPr>
        <w:t>is created. The user input</w:t>
      </w:r>
      <w:r w:rsidR="00816558" w:rsidRPr="005408D0">
        <w:rPr>
          <w:rFonts w:ascii="Times New Roman" w:hAnsi="Times New Roman" w:cs="Times New Roman"/>
          <w:sz w:val="24"/>
          <w:szCs w:val="24"/>
        </w:rPr>
        <w:t>s</w:t>
      </w:r>
      <w:r w:rsidR="00BA534D" w:rsidRPr="005408D0">
        <w:rPr>
          <w:rFonts w:ascii="Times New Roman" w:hAnsi="Times New Roman" w:cs="Times New Roman"/>
          <w:sz w:val="24"/>
          <w:szCs w:val="24"/>
        </w:rPr>
        <w:t xml:space="preserve"> the fields and</w:t>
      </w:r>
      <w:r w:rsidR="00A95EF9" w:rsidRPr="005408D0">
        <w:rPr>
          <w:rFonts w:ascii="Times New Roman" w:hAnsi="Times New Roman" w:cs="Times New Roman"/>
          <w:sz w:val="24"/>
          <w:szCs w:val="24"/>
        </w:rPr>
        <w:t xml:space="preserve"> pass the form</w:t>
      </w:r>
      <w:r w:rsidR="00BA534D" w:rsidRPr="005408D0">
        <w:rPr>
          <w:rFonts w:ascii="Times New Roman" w:hAnsi="Times New Roman" w:cs="Times New Roman"/>
          <w:sz w:val="24"/>
          <w:szCs w:val="24"/>
        </w:rPr>
        <w:t xml:space="preserve"> </w:t>
      </w:r>
      <w:r w:rsidR="00A95EF9" w:rsidRPr="005408D0">
        <w:rPr>
          <w:rFonts w:ascii="Times New Roman" w:hAnsi="Times New Roman" w:cs="Times New Roman"/>
          <w:sz w:val="24"/>
          <w:szCs w:val="24"/>
        </w:rPr>
        <w:t xml:space="preserve">to </w:t>
      </w:r>
      <w:r w:rsidR="00E45A4F" w:rsidRPr="005408D0">
        <w:rPr>
          <w:rFonts w:ascii="Times New Roman" w:hAnsi="Times New Roman" w:cs="Times New Roman"/>
          <w:sz w:val="24"/>
          <w:szCs w:val="24"/>
        </w:rPr>
        <w:t xml:space="preserve">the controller </w:t>
      </w:r>
      <w:r w:rsidR="00A95EF9" w:rsidRPr="005408D0">
        <w:rPr>
          <w:rFonts w:ascii="Times New Roman" w:hAnsi="Times New Roman" w:cs="Times New Roman"/>
          <w:sz w:val="24"/>
          <w:szCs w:val="24"/>
        </w:rPr>
        <w:t>GenerationController.php. GenerationController.php</w:t>
      </w:r>
      <w:r w:rsidR="006D400A" w:rsidRPr="005408D0">
        <w:rPr>
          <w:rFonts w:ascii="Times New Roman" w:hAnsi="Times New Roman" w:cs="Times New Roman"/>
          <w:sz w:val="24"/>
          <w:szCs w:val="24"/>
        </w:rPr>
        <w:t xml:space="preserve"> extracts the corresponding information, </w:t>
      </w:r>
      <w:r w:rsidR="00BF23AC" w:rsidRPr="005408D0">
        <w:rPr>
          <w:rFonts w:ascii="Times New Roman" w:hAnsi="Times New Roman" w:cs="Times New Roman"/>
          <w:sz w:val="24"/>
          <w:szCs w:val="24"/>
        </w:rPr>
        <w:t xml:space="preserve">calculate the total play day by the departure date and arrival date, </w:t>
      </w:r>
      <w:r w:rsidR="006D400A" w:rsidRPr="005408D0">
        <w:rPr>
          <w:rFonts w:ascii="Times New Roman" w:hAnsi="Times New Roman" w:cs="Times New Roman"/>
          <w:sz w:val="24"/>
          <w:szCs w:val="24"/>
        </w:rPr>
        <w:t>convert</w:t>
      </w:r>
      <w:r w:rsidR="008E24AE" w:rsidRPr="005408D0">
        <w:rPr>
          <w:rFonts w:ascii="Times New Roman" w:hAnsi="Times New Roman" w:cs="Times New Roman"/>
          <w:sz w:val="24"/>
          <w:szCs w:val="24"/>
        </w:rPr>
        <w:t>s</w:t>
      </w:r>
      <w:r w:rsidR="006D400A" w:rsidRPr="005408D0">
        <w:rPr>
          <w:rFonts w:ascii="Times New Roman" w:hAnsi="Times New Roman" w:cs="Times New Roman"/>
          <w:sz w:val="24"/>
          <w:szCs w:val="24"/>
        </w:rPr>
        <w:t xml:space="preserve"> </w:t>
      </w:r>
      <w:r w:rsidR="00D87A42" w:rsidRPr="005408D0">
        <w:rPr>
          <w:rFonts w:ascii="Times New Roman" w:hAnsi="Times New Roman" w:cs="Times New Roman"/>
          <w:sz w:val="24"/>
          <w:szCs w:val="24"/>
        </w:rPr>
        <w:t xml:space="preserve">the </w:t>
      </w:r>
      <w:r w:rsidR="005E2544" w:rsidRPr="005408D0">
        <w:rPr>
          <w:rFonts w:ascii="Times New Roman" w:hAnsi="Times New Roman" w:cs="Times New Roman"/>
          <w:sz w:val="24"/>
          <w:szCs w:val="24"/>
        </w:rPr>
        <w:t>inputs</w:t>
      </w:r>
      <w:r w:rsidR="00D87A42" w:rsidRPr="005408D0">
        <w:rPr>
          <w:rFonts w:ascii="Times New Roman" w:hAnsi="Times New Roman" w:cs="Times New Roman"/>
          <w:sz w:val="24"/>
          <w:szCs w:val="24"/>
        </w:rPr>
        <w:t xml:space="preserve"> </w:t>
      </w:r>
      <w:r w:rsidR="006D400A" w:rsidRPr="005408D0">
        <w:rPr>
          <w:rFonts w:ascii="Times New Roman" w:hAnsi="Times New Roman" w:cs="Times New Roman"/>
          <w:sz w:val="24"/>
          <w:szCs w:val="24"/>
        </w:rPr>
        <w:t xml:space="preserve">into </w:t>
      </w:r>
      <w:r w:rsidR="0014143A" w:rsidRPr="005408D0">
        <w:rPr>
          <w:rFonts w:ascii="Times New Roman" w:hAnsi="Times New Roman" w:cs="Times New Roman"/>
          <w:sz w:val="24"/>
          <w:szCs w:val="24"/>
        </w:rPr>
        <w:t xml:space="preserve">the desired </w:t>
      </w:r>
      <w:r w:rsidR="00E7278F" w:rsidRPr="005408D0">
        <w:rPr>
          <w:rFonts w:ascii="Times New Roman" w:hAnsi="Times New Roman" w:cs="Times New Roman"/>
          <w:sz w:val="24"/>
          <w:szCs w:val="24"/>
        </w:rPr>
        <w:t>format as in Figure 5-6</w:t>
      </w:r>
      <w:r w:rsidR="00A95EF9" w:rsidRPr="005408D0">
        <w:rPr>
          <w:rFonts w:ascii="Times New Roman" w:hAnsi="Times New Roman" w:cs="Times New Roman"/>
          <w:sz w:val="24"/>
          <w:szCs w:val="24"/>
        </w:rPr>
        <w:t xml:space="preserve"> </w:t>
      </w:r>
      <w:r w:rsidR="0014143A" w:rsidRPr="005408D0">
        <w:rPr>
          <w:rFonts w:ascii="Times New Roman" w:hAnsi="Times New Roman" w:cs="Times New Roman"/>
          <w:sz w:val="24"/>
          <w:szCs w:val="24"/>
        </w:rPr>
        <w:t>and</w:t>
      </w:r>
      <w:r w:rsidR="00A95EF9" w:rsidRPr="005408D0">
        <w:rPr>
          <w:rFonts w:ascii="Times New Roman" w:hAnsi="Times New Roman" w:cs="Times New Roman"/>
          <w:sz w:val="24"/>
          <w:szCs w:val="24"/>
        </w:rPr>
        <w:t xml:space="preserve"> </w:t>
      </w:r>
      <w:r w:rsidR="00E7278F" w:rsidRPr="005408D0">
        <w:rPr>
          <w:rFonts w:ascii="Times New Roman" w:hAnsi="Times New Roman" w:cs="Times New Roman"/>
          <w:sz w:val="24"/>
          <w:szCs w:val="24"/>
        </w:rPr>
        <w:t>calls the ItineraryGenerator.py</w:t>
      </w:r>
      <w:r w:rsidR="00392D79" w:rsidRPr="005408D0">
        <w:rPr>
          <w:rFonts w:ascii="Times New Roman" w:hAnsi="Times New Roman" w:cs="Times New Roman"/>
          <w:sz w:val="24"/>
          <w:szCs w:val="24"/>
        </w:rPr>
        <w:t xml:space="preserve"> script as Figure 5</w:t>
      </w:r>
      <w:r w:rsidR="00931EFB" w:rsidRPr="005408D0">
        <w:rPr>
          <w:rFonts w:ascii="Times New Roman" w:hAnsi="Times New Roman" w:cs="Times New Roman"/>
          <w:sz w:val="24"/>
          <w:szCs w:val="24"/>
        </w:rPr>
        <w:t>-</w:t>
      </w:r>
      <w:r w:rsidR="00392D79" w:rsidRPr="005408D0">
        <w:rPr>
          <w:rFonts w:ascii="Times New Roman" w:hAnsi="Times New Roman" w:cs="Times New Roman"/>
          <w:sz w:val="24"/>
          <w:szCs w:val="24"/>
        </w:rPr>
        <w:t>7.</w:t>
      </w:r>
      <w:r w:rsidR="00972CAC" w:rsidRPr="005408D0">
        <w:rPr>
          <w:rFonts w:ascii="Times New Roman" w:hAnsi="Times New Roman" w:cs="Times New Roman"/>
          <w:sz w:val="24"/>
          <w:szCs w:val="24"/>
        </w:rPr>
        <w:t xml:space="preserve"> </w:t>
      </w:r>
      <w:r w:rsidR="00931EFB" w:rsidRPr="005408D0">
        <w:rPr>
          <w:rFonts w:ascii="Times New Roman" w:hAnsi="Times New Roman" w:cs="Times New Roman"/>
          <w:sz w:val="24"/>
          <w:szCs w:val="24"/>
        </w:rPr>
        <w:t>Figure</w:t>
      </w:r>
      <w:r w:rsidR="00276E50" w:rsidRPr="005408D0">
        <w:rPr>
          <w:rFonts w:ascii="Times New Roman" w:hAnsi="Times New Roman" w:cs="Times New Roman"/>
          <w:sz w:val="24"/>
          <w:szCs w:val="24"/>
        </w:rPr>
        <w:t xml:space="preserve"> 5-7 also reveals that i</w:t>
      </w:r>
      <w:r w:rsidR="00313658" w:rsidRPr="005408D0">
        <w:rPr>
          <w:rFonts w:ascii="Times New Roman" w:hAnsi="Times New Roman" w:cs="Times New Roman"/>
          <w:sz w:val="24"/>
          <w:szCs w:val="24"/>
        </w:rPr>
        <w:t>m</w:t>
      </w:r>
      <w:r w:rsidR="00627CD8" w:rsidRPr="005408D0">
        <w:rPr>
          <w:rFonts w:ascii="Times New Roman" w:hAnsi="Times New Roman" w:cs="Times New Roman"/>
          <w:sz w:val="24"/>
          <w:szCs w:val="24"/>
        </w:rPr>
        <w:t>me</w:t>
      </w:r>
      <w:r w:rsidR="00313658" w:rsidRPr="005408D0">
        <w:rPr>
          <w:rFonts w:ascii="Times New Roman" w:hAnsi="Times New Roman" w:cs="Times New Roman"/>
          <w:sz w:val="24"/>
          <w:szCs w:val="24"/>
        </w:rPr>
        <w:t>diately a</w:t>
      </w:r>
      <w:r w:rsidR="00972CAC" w:rsidRPr="005408D0">
        <w:rPr>
          <w:rFonts w:ascii="Times New Roman" w:hAnsi="Times New Roman" w:cs="Times New Roman"/>
          <w:sz w:val="24"/>
          <w:szCs w:val="24"/>
        </w:rPr>
        <w:t xml:space="preserve">fter the </w:t>
      </w:r>
      <w:r w:rsidR="00C357C1" w:rsidRPr="005408D0">
        <w:rPr>
          <w:rFonts w:ascii="Times New Roman" w:hAnsi="Times New Roman" w:cs="Times New Roman"/>
          <w:sz w:val="24"/>
          <w:szCs w:val="24"/>
        </w:rPr>
        <w:t xml:space="preserve">ItineraryGenerator.py returns the </w:t>
      </w:r>
      <w:r w:rsidR="00313658" w:rsidRPr="005408D0">
        <w:rPr>
          <w:rFonts w:ascii="Times New Roman" w:hAnsi="Times New Roman" w:cs="Times New Roman"/>
          <w:sz w:val="24"/>
          <w:szCs w:val="24"/>
        </w:rPr>
        <w:t>route</w:t>
      </w:r>
      <w:r w:rsidR="00C357C1" w:rsidRPr="005408D0">
        <w:rPr>
          <w:rFonts w:ascii="Times New Roman" w:hAnsi="Times New Roman" w:cs="Times New Roman"/>
          <w:sz w:val="24"/>
          <w:szCs w:val="24"/>
        </w:rPr>
        <w:t>.</w:t>
      </w:r>
      <w:r w:rsidR="008714AB" w:rsidRPr="005408D0">
        <w:rPr>
          <w:rFonts w:ascii="Times New Roman" w:hAnsi="Times New Roman" w:cs="Times New Roman"/>
          <w:sz w:val="24"/>
          <w:szCs w:val="24"/>
        </w:rPr>
        <w:t xml:space="preserve"> The result is passed a view called result.blade.php</w:t>
      </w:r>
      <w:r w:rsidR="00B379CF" w:rsidRPr="005408D0">
        <w:rPr>
          <w:rFonts w:ascii="Times New Roman" w:hAnsi="Times New Roman" w:cs="Times New Roman"/>
          <w:sz w:val="24"/>
          <w:szCs w:val="24"/>
        </w:rPr>
        <w:t>. The</w:t>
      </w:r>
      <w:r w:rsidR="00DB4A3C" w:rsidRPr="005408D0">
        <w:rPr>
          <w:rFonts w:ascii="Times New Roman" w:hAnsi="Times New Roman" w:cs="Times New Roman"/>
          <w:sz w:val="24"/>
          <w:szCs w:val="24"/>
        </w:rPr>
        <w:t xml:space="preserve"> remaining work</w:t>
      </w:r>
      <w:r w:rsidR="00F2719F" w:rsidRPr="005408D0">
        <w:rPr>
          <w:rFonts w:ascii="Times New Roman" w:hAnsi="Times New Roman" w:cs="Times New Roman"/>
          <w:sz w:val="24"/>
          <w:szCs w:val="24"/>
        </w:rPr>
        <w:t>s</w:t>
      </w:r>
      <w:r w:rsidR="00DB4A3C" w:rsidRPr="005408D0">
        <w:rPr>
          <w:rFonts w:ascii="Times New Roman" w:hAnsi="Times New Roman" w:cs="Times New Roman"/>
          <w:sz w:val="24"/>
          <w:szCs w:val="24"/>
        </w:rPr>
        <w:t xml:space="preserve"> will be handled by the JavaScript of the result.blade.php</w:t>
      </w:r>
      <w:r w:rsidR="000620A6" w:rsidRPr="005408D0">
        <w:rPr>
          <w:rFonts w:ascii="Times New Roman" w:hAnsi="Times New Roman" w:cs="Times New Roman"/>
          <w:sz w:val="24"/>
          <w:szCs w:val="24"/>
        </w:rPr>
        <w:t xml:space="preserve">. </w:t>
      </w:r>
      <w:r w:rsidR="005C483E" w:rsidRPr="005408D0">
        <w:rPr>
          <w:rFonts w:ascii="Times New Roman" w:hAnsi="Times New Roman" w:cs="Times New Roman"/>
          <w:sz w:val="24"/>
          <w:szCs w:val="24"/>
        </w:rPr>
        <w:t xml:space="preserve">This </w:t>
      </w:r>
      <w:r w:rsidR="00997ED8" w:rsidRPr="005408D0">
        <w:rPr>
          <w:rFonts w:ascii="Times New Roman" w:hAnsi="Times New Roman" w:cs="Times New Roman"/>
          <w:sz w:val="24"/>
          <w:szCs w:val="24"/>
        </w:rPr>
        <w:t>design is based on the desire to</w:t>
      </w:r>
      <w:r w:rsidR="005C483E" w:rsidRPr="005408D0">
        <w:rPr>
          <w:rFonts w:ascii="Times New Roman" w:hAnsi="Times New Roman" w:cs="Times New Roman"/>
          <w:sz w:val="24"/>
          <w:szCs w:val="24"/>
        </w:rPr>
        <w:t xml:space="preserve"> </w:t>
      </w:r>
      <w:r w:rsidR="00997ED8" w:rsidRPr="005408D0">
        <w:rPr>
          <w:rFonts w:ascii="Times New Roman" w:hAnsi="Times New Roman" w:cs="Times New Roman"/>
          <w:sz w:val="24"/>
          <w:szCs w:val="24"/>
        </w:rPr>
        <w:t>alleviate</w:t>
      </w:r>
      <w:r w:rsidR="005C483E" w:rsidRPr="005408D0">
        <w:rPr>
          <w:rFonts w:ascii="Times New Roman" w:hAnsi="Times New Roman" w:cs="Times New Roman"/>
          <w:sz w:val="24"/>
          <w:szCs w:val="24"/>
        </w:rPr>
        <w:t xml:space="preserve"> the server pressure</w:t>
      </w:r>
      <w:r w:rsidR="00997ED8" w:rsidRPr="005408D0">
        <w:rPr>
          <w:rFonts w:ascii="Times New Roman" w:hAnsi="Times New Roman" w:cs="Times New Roman"/>
          <w:sz w:val="24"/>
          <w:szCs w:val="24"/>
        </w:rPr>
        <w:t>.</w:t>
      </w:r>
    </w:p>
    <w:p w14:paraId="1E442B7A" w14:textId="320567E3"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511E79C6" wp14:editId="4E51A738">
            <wp:extent cx="4501265" cy="2813539"/>
            <wp:effectExtent l="0" t="0" r="0" b="6350"/>
            <wp:docPr id="5123" name="Picture 5123"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65221" cy="2853515"/>
                    </a:xfrm>
                    <a:prstGeom prst="rect">
                      <a:avLst/>
                    </a:prstGeom>
                  </pic:spPr>
                </pic:pic>
              </a:graphicData>
            </a:graphic>
          </wp:inline>
        </w:drawing>
      </w:r>
    </w:p>
    <w:p w14:paraId="3DCA9510" w14:textId="3D46294F" w:rsidR="00BF2F2A" w:rsidRPr="005408D0" w:rsidRDefault="00965D57" w:rsidP="008605F2">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154A1F" w:rsidRPr="005408D0">
        <w:rPr>
          <w:rFonts w:ascii="Times New Roman" w:hAnsi="Times New Roman" w:cs="Times New Roman"/>
          <w:sz w:val="22"/>
        </w:rPr>
        <w:t>5</w:t>
      </w:r>
      <w:r w:rsidRPr="005408D0">
        <w:rPr>
          <w:rFonts w:ascii="Times New Roman" w:hAnsi="Times New Roman" w:cs="Times New Roman"/>
          <w:sz w:val="22"/>
        </w:rPr>
        <w:t>-</w:t>
      </w:r>
      <w:r w:rsidR="00804823" w:rsidRPr="005408D0">
        <w:rPr>
          <w:rFonts w:ascii="Times New Roman" w:hAnsi="Times New Roman" w:cs="Times New Roman"/>
          <w:sz w:val="22"/>
        </w:rPr>
        <w:t>8</w:t>
      </w:r>
      <w:r w:rsidRPr="005408D0">
        <w:rPr>
          <w:rFonts w:ascii="Times New Roman" w:hAnsi="Times New Roman" w:cs="Times New Roman"/>
          <w:sz w:val="22"/>
        </w:rPr>
        <w:t xml:space="preserve"> </w:t>
      </w:r>
      <w:r w:rsidR="00A36A40">
        <w:rPr>
          <w:rFonts w:ascii="Times New Roman" w:hAnsi="Times New Roman" w:cs="Times New Roman"/>
          <w:sz w:val="22"/>
        </w:rPr>
        <w:t>Travelling Route Generating System Main Page</w:t>
      </w:r>
    </w:p>
    <w:p w14:paraId="4AE878C9" w14:textId="51FD6D82" w:rsidR="00374C87" w:rsidRPr="005408D0" w:rsidRDefault="00374C87"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 xml:space="preserve">The development of the front end took a lot of time and effort because our system aims at providing user-friendly interfaces for the user. The </w:t>
      </w:r>
      <w:r w:rsidRPr="005408D0">
        <w:rPr>
          <w:rFonts w:ascii="Times New Roman" w:hAnsi="Times New Roman" w:cs="Times New Roman"/>
          <w:sz w:val="24"/>
          <w:szCs w:val="24"/>
        </w:rPr>
        <w:lastRenderedPageBreak/>
        <w:t xml:space="preserve">detailed codes can be fetched from the GitHub link in the appendices. In this report we will only focus on the results of the website. </w:t>
      </w:r>
    </w:p>
    <w:p w14:paraId="1FC55963" w14:textId="5FB8AD98"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402C8E48" wp14:editId="40DE8136">
            <wp:extent cx="4501662" cy="2813789"/>
            <wp:effectExtent l="0" t="0" r="0" b="5715"/>
            <wp:docPr id="5124" name="Picture 5124" descr="A screen shot of a pl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518301" cy="2824189"/>
                    </a:xfrm>
                    <a:prstGeom prst="rect">
                      <a:avLst/>
                    </a:prstGeom>
                  </pic:spPr>
                </pic:pic>
              </a:graphicData>
            </a:graphic>
          </wp:inline>
        </w:drawing>
      </w:r>
    </w:p>
    <w:p w14:paraId="6E64F484" w14:textId="653F8503" w:rsidR="00965D57" w:rsidRPr="005408D0" w:rsidRDefault="00965D57" w:rsidP="00965D57">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763DC" w:rsidRPr="005408D0">
        <w:rPr>
          <w:rFonts w:ascii="Times New Roman" w:hAnsi="Times New Roman" w:cs="Times New Roman"/>
          <w:sz w:val="22"/>
        </w:rPr>
        <w:t>5</w:t>
      </w:r>
      <w:r w:rsidRPr="005408D0">
        <w:rPr>
          <w:rFonts w:ascii="Times New Roman" w:hAnsi="Times New Roman" w:cs="Times New Roman"/>
          <w:sz w:val="22"/>
        </w:rPr>
        <w:t>-</w:t>
      </w:r>
      <w:r w:rsidR="00804823" w:rsidRPr="005408D0">
        <w:rPr>
          <w:rFonts w:ascii="Times New Roman" w:hAnsi="Times New Roman" w:cs="Times New Roman"/>
          <w:sz w:val="22"/>
        </w:rPr>
        <w:t>9</w:t>
      </w:r>
      <w:r w:rsidRPr="005408D0">
        <w:rPr>
          <w:rFonts w:ascii="Times New Roman" w:hAnsi="Times New Roman" w:cs="Times New Roman"/>
          <w:sz w:val="22"/>
        </w:rPr>
        <w:t xml:space="preserve"> </w:t>
      </w:r>
      <w:r w:rsidR="00D72573">
        <w:rPr>
          <w:rFonts w:ascii="Times New Roman" w:hAnsi="Times New Roman" w:cs="Times New Roman"/>
          <w:sz w:val="22"/>
        </w:rPr>
        <w:t xml:space="preserve">After Clicking the Add Button </w:t>
      </w:r>
      <w:r w:rsidR="00123A8E">
        <w:rPr>
          <w:rFonts w:ascii="Times New Roman" w:hAnsi="Times New Roman" w:cs="Times New Roman"/>
          <w:sz w:val="22"/>
        </w:rPr>
        <w:t xml:space="preserve">and Input the </w:t>
      </w:r>
      <w:r w:rsidR="001C405A">
        <w:rPr>
          <w:rFonts w:ascii="Times New Roman" w:hAnsi="Times New Roman" w:cs="Times New Roman"/>
          <w:sz w:val="22"/>
        </w:rPr>
        <w:t>Fields</w:t>
      </w:r>
      <w:r w:rsidR="00123A8E">
        <w:rPr>
          <w:rFonts w:ascii="Times New Roman" w:hAnsi="Times New Roman" w:cs="Times New Roman"/>
          <w:sz w:val="22"/>
        </w:rPr>
        <w:t xml:space="preserve"> on Main Page</w:t>
      </w:r>
    </w:p>
    <w:p w14:paraId="17139B9A" w14:textId="6A617F50"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2FD2518B" wp14:editId="71BF96E2">
            <wp:extent cx="4501515" cy="2813696"/>
            <wp:effectExtent l="0" t="0" r="0" b="5715"/>
            <wp:docPr id="5125" name="Picture 5125"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528943" cy="2830840"/>
                    </a:xfrm>
                    <a:prstGeom prst="rect">
                      <a:avLst/>
                    </a:prstGeom>
                  </pic:spPr>
                </pic:pic>
              </a:graphicData>
            </a:graphic>
          </wp:inline>
        </w:drawing>
      </w:r>
    </w:p>
    <w:p w14:paraId="395E037E" w14:textId="40740F43" w:rsidR="00965D57" w:rsidRPr="005408D0" w:rsidRDefault="00965D57" w:rsidP="00CF1055">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763DC" w:rsidRPr="005408D0">
        <w:rPr>
          <w:rFonts w:ascii="Times New Roman" w:hAnsi="Times New Roman" w:cs="Times New Roman"/>
          <w:sz w:val="22"/>
        </w:rPr>
        <w:t>5</w:t>
      </w:r>
      <w:r w:rsidRPr="005408D0">
        <w:rPr>
          <w:rFonts w:ascii="Times New Roman" w:hAnsi="Times New Roman" w:cs="Times New Roman"/>
          <w:sz w:val="22"/>
        </w:rPr>
        <w:t>-</w:t>
      </w:r>
      <w:r w:rsidR="00804823" w:rsidRPr="005408D0">
        <w:rPr>
          <w:rFonts w:ascii="Times New Roman" w:hAnsi="Times New Roman" w:cs="Times New Roman"/>
          <w:sz w:val="22"/>
        </w:rPr>
        <w:t>10</w:t>
      </w:r>
      <w:r w:rsidRPr="005408D0">
        <w:rPr>
          <w:rFonts w:ascii="Times New Roman" w:hAnsi="Times New Roman" w:cs="Times New Roman"/>
          <w:sz w:val="22"/>
        </w:rPr>
        <w:t xml:space="preserve"> </w:t>
      </w:r>
      <w:r w:rsidR="00421B3F">
        <w:rPr>
          <w:rFonts w:ascii="Times New Roman" w:hAnsi="Times New Roman" w:cs="Times New Roman"/>
          <w:sz w:val="22"/>
        </w:rPr>
        <w:t>Loading Image After Clicking the Submit Button</w:t>
      </w:r>
    </w:p>
    <w:p w14:paraId="66453331" w14:textId="11EDB0AD" w:rsidR="00BF2F2A" w:rsidRPr="005408D0" w:rsidRDefault="00807D5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 xml:space="preserve">Figure 5-8 displays the main page of the website. The user can input at most three destinations. Figure 5-9 is an example of input. </w:t>
      </w:r>
      <w:r w:rsidR="00BF2F2A" w:rsidRPr="005408D0">
        <w:rPr>
          <w:rFonts w:ascii="Times New Roman" w:hAnsi="Times New Roman" w:cs="Times New Roman"/>
          <w:sz w:val="24"/>
          <w:szCs w:val="24"/>
        </w:rPr>
        <w:t xml:space="preserve">Figure </w:t>
      </w:r>
      <w:r w:rsidR="00CF1055" w:rsidRPr="005408D0">
        <w:rPr>
          <w:rFonts w:ascii="Times New Roman" w:hAnsi="Times New Roman" w:cs="Times New Roman"/>
          <w:sz w:val="24"/>
          <w:szCs w:val="24"/>
        </w:rPr>
        <w:t>5</w:t>
      </w:r>
      <w:r w:rsidR="00BF2F2A" w:rsidRPr="005408D0">
        <w:rPr>
          <w:rFonts w:ascii="Times New Roman" w:hAnsi="Times New Roman" w:cs="Times New Roman"/>
          <w:sz w:val="24"/>
          <w:szCs w:val="24"/>
        </w:rPr>
        <w:t>-</w:t>
      </w:r>
      <w:r w:rsidR="00CF1055" w:rsidRPr="005408D0">
        <w:rPr>
          <w:rFonts w:ascii="Times New Roman" w:hAnsi="Times New Roman" w:cs="Times New Roman"/>
          <w:sz w:val="24"/>
          <w:szCs w:val="24"/>
        </w:rPr>
        <w:t>10</w:t>
      </w:r>
      <w:r w:rsidR="00BF2F2A" w:rsidRPr="005408D0">
        <w:rPr>
          <w:rFonts w:ascii="Times New Roman" w:hAnsi="Times New Roman" w:cs="Times New Roman"/>
          <w:sz w:val="24"/>
          <w:szCs w:val="24"/>
        </w:rPr>
        <w:t xml:space="preserve"> shows that the loading image after clicking the submit button.</w:t>
      </w:r>
    </w:p>
    <w:p w14:paraId="63D3B9AF" w14:textId="7AA80491"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lastRenderedPageBreak/>
        <w:drawing>
          <wp:inline distT="0" distB="0" distL="0" distR="0" wp14:anchorId="32921809" wp14:editId="640A6BE6">
            <wp:extent cx="4501662" cy="2813789"/>
            <wp:effectExtent l="0" t="0" r="0" b="5715"/>
            <wp:docPr id="5126" name="Picture 5126"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532308" cy="2832945"/>
                    </a:xfrm>
                    <a:prstGeom prst="rect">
                      <a:avLst/>
                    </a:prstGeom>
                  </pic:spPr>
                </pic:pic>
              </a:graphicData>
            </a:graphic>
          </wp:inline>
        </w:drawing>
      </w:r>
    </w:p>
    <w:p w14:paraId="1AC41DB9" w14:textId="20307144" w:rsidR="00965D57" w:rsidRPr="005408D0" w:rsidRDefault="00965D57" w:rsidP="00CF1055">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763DC" w:rsidRPr="005408D0">
        <w:rPr>
          <w:rFonts w:ascii="Times New Roman" w:hAnsi="Times New Roman" w:cs="Times New Roman"/>
          <w:sz w:val="22"/>
        </w:rPr>
        <w:t>5</w:t>
      </w:r>
      <w:r w:rsidRPr="005408D0">
        <w:rPr>
          <w:rFonts w:ascii="Times New Roman" w:hAnsi="Times New Roman" w:cs="Times New Roman"/>
          <w:sz w:val="22"/>
        </w:rPr>
        <w:t>-</w:t>
      </w:r>
      <w:r w:rsidR="00540BA6" w:rsidRPr="005408D0">
        <w:rPr>
          <w:rFonts w:ascii="Times New Roman" w:hAnsi="Times New Roman" w:cs="Times New Roman"/>
          <w:sz w:val="22"/>
        </w:rPr>
        <w:t>1</w:t>
      </w:r>
      <w:r w:rsidR="009D3DB6" w:rsidRPr="005408D0">
        <w:rPr>
          <w:rFonts w:ascii="Times New Roman" w:hAnsi="Times New Roman" w:cs="Times New Roman"/>
          <w:sz w:val="22"/>
        </w:rPr>
        <w:t>1</w:t>
      </w:r>
      <w:r w:rsidRPr="005408D0">
        <w:rPr>
          <w:rFonts w:ascii="Times New Roman" w:hAnsi="Times New Roman" w:cs="Times New Roman"/>
          <w:sz w:val="22"/>
        </w:rPr>
        <w:t xml:space="preserve"> </w:t>
      </w:r>
      <w:r w:rsidR="00924455">
        <w:rPr>
          <w:rFonts w:ascii="Times New Roman" w:hAnsi="Times New Roman" w:cs="Times New Roman"/>
          <w:sz w:val="22"/>
        </w:rPr>
        <w:t>Initial Result Page</w:t>
      </w:r>
    </w:p>
    <w:p w14:paraId="0A956311" w14:textId="1B9AE9EF"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7F13B290" wp14:editId="1C44ED97">
            <wp:extent cx="4501662" cy="2813788"/>
            <wp:effectExtent l="0" t="0" r="0" b="5715"/>
            <wp:docPr id="5127" name="Picture 512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540246" cy="2837905"/>
                    </a:xfrm>
                    <a:prstGeom prst="rect">
                      <a:avLst/>
                    </a:prstGeom>
                  </pic:spPr>
                </pic:pic>
              </a:graphicData>
            </a:graphic>
          </wp:inline>
        </w:drawing>
      </w:r>
    </w:p>
    <w:p w14:paraId="5398C6F4" w14:textId="65BF46F9" w:rsidR="00965D57" w:rsidRPr="005408D0" w:rsidRDefault="00965D57" w:rsidP="005B31C3">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E833BE" w:rsidRPr="005408D0">
        <w:rPr>
          <w:rFonts w:ascii="Times New Roman" w:hAnsi="Times New Roman" w:cs="Times New Roman"/>
          <w:sz w:val="22"/>
        </w:rPr>
        <w:t>5</w:t>
      </w:r>
      <w:r w:rsidRPr="005408D0">
        <w:rPr>
          <w:rFonts w:ascii="Times New Roman" w:hAnsi="Times New Roman" w:cs="Times New Roman"/>
          <w:sz w:val="22"/>
        </w:rPr>
        <w:t>-</w:t>
      </w:r>
      <w:r w:rsidR="002F38DE" w:rsidRPr="005408D0">
        <w:rPr>
          <w:rFonts w:ascii="Times New Roman" w:hAnsi="Times New Roman" w:cs="Times New Roman"/>
          <w:sz w:val="22"/>
        </w:rPr>
        <w:t>1</w:t>
      </w:r>
      <w:r w:rsidR="009C608F" w:rsidRPr="005408D0">
        <w:rPr>
          <w:rFonts w:ascii="Times New Roman" w:hAnsi="Times New Roman" w:cs="Times New Roman"/>
          <w:sz w:val="22"/>
        </w:rPr>
        <w:t>2</w:t>
      </w:r>
      <w:r w:rsidRPr="005408D0">
        <w:rPr>
          <w:rFonts w:ascii="Times New Roman" w:hAnsi="Times New Roman" w:cs="Times New Roman"/>
          <w:sz w:val="22"/>
        </w:rPr>
        <w:t xml:space="preserve"> </w:t>
      </w:r>
      <w:r w:rsidR="00483860">
        <w:rPr>
          <w:rFonts w:ascii="Times New Roman" w:hAnsi="Times New Roman" w:cs="Times New Roman"/>
          <w:sz w:val="22"/>
        </w:rPr>
        <w:t>Selecting a Specific Day and Choosing a Travel Spot</w:t>
      </w:r>
    </w:p>
    <w:p w14:paraId="54AAC7BD" w14:textId="21252639" w:rsidR="00EE32BD" w:rsidRPr="005408D0" w:rsidRDefault="00EE32BD" w:rsidP="00EE32BD">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If the user can reach the result page similar to figure 5-11, it means the system has successfully generate</w:t>
      </w:r>
      <w:r w:rsidR="00156D4A">
        <w:rPr>
          <w:rFonts w:ascii="Times New Roman" w:hAnsi="Times New Roman" w:cs="Times New Roman"/>
          <w:sz w:val="24"/>
          <w:szCs w:val="24"/>
        </w:rPr>
        <w:t>d</w:t>
      </w:r>
      <w:r w:rsidRPr="005408D0">
        <w:rPr>
          <w:rFonts w:ascii="Times New Roman" w:hAnsi="Times New Roman" w:cs="Times New Roman"/>
          <w:sz w:val="24"/>
          <w:szCs w:val="24"/>
        </w:rPr>
        <w:t xml:space="preserve"> a route for them. The D1 in the green circle stands for day one. The user can click the green circle to obtain the corresponding route of a specific day. Plus, the I.YOU logo on </w:t>
      </w:r>
      <w:r w:rsidRPr="005408D0">
        <w:rPr>
          <w:rFonts w:ascii="Times New Roman" w:hAnsi="Times New Roman" w:cs="Times New Roman"/>
          <w:sz w:val="24"/>
          <w:szCs w:val="24"/>
        </w:rPr>
        <w:lastRenderedPageBreak/>
        <w:t>the top left of the result page is attached an event listener which can go back to the main page to submit the form again.</w:t>
      </w:r>
    </w:p>
    <w:p w14:paraId="20063442" w14:textId="560EE950" w:rsidR="00BF2F2A" w:rsidRPr="005408D0" w:rsidRDefault="00EE32BD"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r>
      <w:r w:rsidR="00834D57" w:rsidRPr="005408D0">
        <w:rPr>
          <w:rFonts w:ascii="Times New Roman" w:hAnsi="Times New Roman" w:cs="Times New Roman"/>
          <w:sz w:val="24"/>
          <w:szCs w:val="24"/>
        </w:rPr>
        <w:t>As shown in the Figure 5-12, t</w:t>
      </w:r>
      <w:r w:rsidR="00BF2F2A" w:rsidRPr="005408D0">
        <w:rPr>
          <w:rFonts w:ascii="Times New Roman" w:hAnsi="Times New Roman" w:cs="Times New Roman"/>
          <w:sz w:val="24"/>
          <w:szCs w:val="24"/>
        </w:rPr>
        <w:t xml:space="preserve">he spots name and recommended play time are displayed in the middle part of the result page while the Baidu Map are displayed on the right-hand side. The user can click a spot to obtain an intuitive view of the location on the map. There is a number label near the red mark of the location of </w:t>
      </w:r>
      <w:r w:rsidR="00EB0C42" w:rsidRPr="005408D0">
        <w:rPr>
          <w:rFonts w:ascii="Times New Roman" w:hAnsi="Times New Roman" w:cs="Times New Roman"/>
          <w:sz w:val="24"/>
          <w:szCs w:val="24"/>
        </w:rPr>
        <w:t>each</w:t>
      </w:r>
      <w:r w:rsidR="00BF2F2A" w:rsidRPr="005408D0">
        <w:rPr>
          <w:rFonts w:ascii="Times New Roman" w:hAnsi="Times New Roman" w:cs="Times New Roman"/>
          <w:sz w:val="24"/>
          <w:szCs w:val="24"/>
        </w:rPr>
        <w:t xml:space="preserve"> travel spot. </w:t>
      </w:r>
    </w:p>
    <w:p w14:paraId="15198199" w14:textId="77777777" w:rsidR="00007DFB" w:rsidRPr="005408D0" w:rsidRDefault="00007DFB" w:rsidP="00BF2F2A">
      <w:pPr>
        <w:pStyle w:val="a3"/>
        <w:widowControl/>
        <w:spacing w:line="480" w:lineRule="auto"/>
        <w:ind w:left="425" w:firstLineChars="0" w:firstLine="0"/>
        <w:jc w:val="left"/>
        <w:rPr>
          <w:rFonts w:ascii="Times New Roman" w:hAnsi="Times New Roman" w:cs="Times New Roman"/>
          <w:sz w:val="24"/>
          <w:szCs w:val="24"/>
        </w:rPr>
      </w:pPr>
    </w:p>
    <w:p w14:paraId="290F7A7B" w14:textId="6595C60A"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35641854" wp14:editId="7BF674E2">
            <wp:extent cx="4501662" cy="2813788"/>
            <wp:effectExtent l="0" t="0" r="0" b="5715"/>
            <wp:docPr id="5128" name="Picture 51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521266" cy="2826041"/>
                    </a:xfrm>
                    <a:prstGeom prst="rect">
                      <a:avLst/>
                    </a:prstGeom>
                  </pic:spPr>
                </pic:pic>
              </a:graphicData>
            </a:graphic>
          </wp:inline>
        </w:drawing>
      </w:r>
    </w:p>
    <w:p w14:paraId="6890CFEF" w14:textId="4947C734" w:rsidR="00007DFB" w:rsidRPr="005408D0" w:rsidRDefault="00965D57" w:rsidP="00813B1C">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F64CA1" w:rsidRPr="005408D0">
        <w:rPr>
          <w:rFonts w:ascii="Times New Roman" w:hAnsi="Times New Roman" w:cs="Times New Roman"/>
          <w:sz w:val="22"/>
        </w:rPr>
        <w:t>5</w:t>
      </w:r>
      <w:r w:rsidRPr="005408D0">
        <w:rPr>
          <w:rFonts w:ascii="Times New Roman" w:hAnsi="Times New Roman" w:cs="Times New Roman"/>
          <w:sz w:val="22"/>
        </w:rPr>
        <w:t>-1</w:t>
      </w:r>
      <w:r w:rsidR="00307964" w:rsidRPr="005408D0">
        <w:rPr>
          <w:rFonts w:ascii="Times New Roman" w:hAnsi="Times New Roman" w:cs="Times New Roman"/>
          <w:sz w:val="22"/>
        </w:rPr>
        <w:t>3</w:t>
      </w:r>
      <w:r w:rsidRPr="005408D0">
        <w:rPr>
          <w:rFonts w:ascii="Times New Roman" w:hAnsi="Times New Roman" w:cs="Times New Roman"/>
          <w:sz w:val="22"/>
        </w:rPr>
        <w:t xml:space="preserve"> </w:t>
      </w:r>
      <w:r w:rsidR="00E54A95">
        <w:rPr>
          <w:rFonts w:ascii="Times New Roman" w:hAnsi="Times New Roman" w:cs="Times New Roman"/>
          <w:sz w:val="22"/>
        </w:rPr>
        <w:t xml:space="preserve">Transportation Route </w:t>
      </w:r>
      <w:r w:rsidR="00E54A95">
        <w:rPr>
          <w:rFonts w:ascii="Times New Roman" w:hAnsi="Times New Roman" w:cs="Times New Roman" w:hint="eastAsia"/>
          <w:sz w:val="22"/>
        </w:rPr>
        <w:t>on</w:t>
      </w:r>
      <w:r w:rsidR="00E54A95">
        <w:rPr>
          <w:rFonts w:ascii="Times New Roman" w:hAnsi="Times New Roman" w:cs="Times New Roman"/>
          <w:sz w:val="22"/>
        </w:rPr>
        <w:t xml:space="preserve"> the Baidu Map</w:t>
      </w:r>
    </w:p>
    <w:p w14:paraId="2B1C5755" w14:textId="794F2ABF" w:rsidR="00007DFB" w:rsidRPr="005408D0" w:rsidRDefault="00813B1C"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r>
      <w:r w:rsidR="005D7D06" w:rsidRPr="005408D0">
        <w:rPr>
          <w:rFonts w:ascii="Times New Roman" w:hAnsi="Times New Roman" w:cs="Times New Roman"/>
          <w:sz w:val="24"/>
          <w:szCs w:val="24"/>
        </w:rPr>
        <w:t>As shown in the Figure 5-13, t</w:t>
      </w:r>
      <w:r w:rsidR="00BF2F2A" w:rsidRPr="005408D0">
        <w:rPr>
          <w:rFonts w:ascii="Times New Roman" w:hAnsi="Times New Roman" w:cs="Times New Roman"/>
          <w:sz w:val="24"/>
          <w:szCs w:val="24"/>
        </w:rPr>
        <w:t>he user can click a transportation route between spots to obtain an intuitive view on the map.</w:t>
      </w:r>
      <w:r w:rsidR="007E58BF" w:rsidRPr="005408D0">
        <w:rPr>
          <w:rFonts w:ascii="Times New Roman" w:hAnsi="Times New Roman" w:cs="Times New Roman"/>
          <w:sz w:val="24"/>
          <w:szCs w:val="24"/>
        </w:rPr>
        <w:t xml:space="preserve"> The “</w:t>
      </w:r>
      <w:r w:rsidR="007E58BF" w:rsidRPr="005408D0">
        <w:rPr>
          <w:rFonts w:ascii="Times New Roman" w:hAnsi="Times New Roman" w:cs="Times New Roman"/>
          <w:sz w:val="24"/>
          <w:szCs w:val="24"/>
        </w:rPr>
        <w:t>起</w:t>
      </w:r>
      <w:r w:rsidR="007E58BF" w:rsidRPr="005408D0">
        <w:rPr>
          <w:rFonts w:ascii="Times New Roman" w:hAnsi="Times New Roman" w:cs="Times New Roman"/>
          <w:sz w:val="24"/>
          <w:szCs w:val="24"/>
        </w:rPr>
        <w:t>” in green is the start point and the “</w:t>
      </w:r>
      <w:r w:rsidR="007E58BF" w:rsidRPr="005408D0">
        <w:rPr>
          <w:rFonts w:ascii="Times New Roman" w:hAnsi="Times New Roman" w:cs="Times New Roman"/>
          <w:sz w:val="24"/>
          <w:szCs w:val="24"/>
        </w:rPr>
        <w:t>终</w:t>
      </w:r>
      <w:r w:rsidR="007E58BF" w:rsidRPr="005408D0">
        <w:rPr>
          <w:rFonts w:ascii="Times New Roman" w:hAnsi="Times New Roman" w:cs="Times New Roman"/>
          <w:sz w:val="24"/>
          <w:szCs w:val="24"/>
        </w:rPr>
        <w:t>” in red is the terminal point in a transportation route.</w:t>
      </w:r>
    </w:p>
    <w:p w14:paraId="41A9323B" w14:textId="33339EF9"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lastRenderedPageBreak/>
        <w:drawing>
          <wp:inline distT="0" distB="0" distL="0" distR="0" wp14:anchorId="706FBD72" wp14:editId="02390658">
            <wp:extent cx="4501662" cy="2813788"/>
            <wp:effectExtent l="0" t="0" r="0" b="5715"/>
            <wp:docPr id="5130" name="Picture 513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509233" cy="2818520"/>
                    </a:xfrm>
                    <a:prstGeom prst="rect">
                      <a:avLst/>
                    </a:prstGeom>
                  </pic:spPr>
                </pic:pic>
              </a:graphicData>
            </a:graphic>
          </wp:inline>
        </w:drawing>
      </w:r>
    </w:p>
    <w:p w14:paraId="7553BA8B" w14:textId="79CD9183" w:rsidR="0085162B" w:rsidRPr="005408D0" w:rsidRDefault="00965D57" w:rsidP="006205AE">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E45AB4" w:rsidRPr="005408D0">
        <w:rPr>
          <w:rFonts w:ascii="Times New Roman" w:hAnsi="Times New Roman" w:cs="Times New Roman"/>
          <w:sz w:val="22"/>
        </w:rPr>
        <w:t>5</w:t>
      </w:r>
      <w:r w:rsidRPr="005408D0">
        <w:rPr>
          <w:rFonts w:ascii="Times New Roman" w:hAnsi="Times New Roman" w:cs="Times New Roman"/>
          <w:sz w:val="22"/>
        </w:rPr>
        <w:t>-1</w:t>
      </w:r>
      <w:r w:rsidR="00307964" w:rsidRPr="005408D0">
        <w:rPr>
          <w:rFonts w:ascii="Times New Roman" w:hAnsi="Times New Roman" w:cs="Times New Roman"/>
          <w:sz w:val="22"/>
        </w:rPr>
        <w:t>4</w:t>
      </w:r>
      <w:r w:rsidRPr="005408D0">
        <w:rPr>
          <w:rFonts w:ascii="Times New Roman" w:hAnsi="Times New Roman" w:cs="Times New Roman"/>
          <w:sz w:val="22"/>
        </w:rPr>
        <w:t xml:space="preserve"> </w:t>
      </w:r>
      <w:r w:rsidR="009E1F74">
        <w:rPr>
          <w:rFonts w:ascii="Times New Roman" w:hAnsi="Times New Roman" w:cs="Times New Roman"/>
          <w:sz w:val="22"/>
        </w:rPr>
        <w:t>Detailed Information about the Transportation Route</w:t>
      </w:r>
    </w:p>
    <w:p w14:paraId="15DA9492" w14:textId="505EA696" w:rsidR="00BF2F2A" w:rsidRPr="005408D0" w:rsidRDefault="009B79D2" w:rsidP="0085162B">
      <w:pPr>
        <w:pStyle w:val="a3"/>
        <w:spacing w:line="480" w:lineRule="auto"/>
        <w:ind w:left="567" w:firstLineChars="0" w:firstLine="0"/>
        <w:jc w:val="left"/>
        <w:rPr>
          <w:rFonts w:ascii="Times New Roman" w:hAnsi="Times New Roman" w:cs="Times New Roman"/>
          <w:sz w:val="22"/>
        </w:rPr>
      </w:pPr>
      <w:r w:rsidRPr="005408D0">
        <w:rPr>
          <w:rFonts w:ascii="Times New Roman" w:hAnsi="Times New Roman" w:cs="Times New Roman"/>
          <w:sz w:val="24"/>
          <w:szCs w:val="24"/>
        </w:rPr>
        <w:tab/>
      </w:r>
      <w:r w:rsidR="00355B9B" w:rsidRPr="005408D0">
        <w:rPr>
          <w:rFonts w:ascii="Times New Roman" w:hAnsi="Times New Roman" w:cs="Times New Roman"/>
          <w:sz w:val="24"/>
          <w:szCs w:val="24"/>
        </w:rPr>
        <w:t>As shown in the Figure 5-14, t</w:t>
      </w:r>
      <w:r w:rsidR="00BF2F2A" w:rsidRPr="005408D0">
        <w:rPr>
          <w:rFonts w:ascii="Times New Roman" w:hAnsi="Times New Roman" w:cs="Times New Roman"/>
          <w:sz w:val="24"/>
          <w:szCs w:val="24"/>
        </w:rPr>
        <w:t>he user can click the “</w:t>
      </w:r>
      <w:r w:rsidR="00BF2F2A" w:rsidRPr="005408D0">
        <w:rPr>
          <w:rFonts w:ascii="Times New Roman" w:hAnsi="Times New Roman" w:cs="Times New Roman"/>
          <w:sz w:val="24"/>
          <w:szCs w:val="24"/>
        </w:rPr>
        <w:t>起</w:t>
      </w:r>
      <w:r w:rsidR="00BF2F2A" w:rsidRPr="005408D0">
        <w:rPr>
          <w:rFonts w:ascii="Times New Roman" w:hAnsi="Times New Roman" w:cs="Times New Roman"/>
          <w:sz w:val="24"/>
          <w:szCs w:val="24"/>
        </w:rPr>
        <w:t>” on the map and</w:t>
      </w:r>
      <w:r w:rsidR="0085162B" w:rsidRPr="005408D0">
        <w:rPr>
          <w:rFonts w:ascii="Times New Roman" w:hAnsi="Times New Roman" w:cs="Times New Roman"/>
          <w:sz w:val="24"/>
          <w:szCs w:val="24"/>
        </w:rPr>
        <w:t xml:space="preserve"> </w:t>
      </w:r>
      <w:r w:rsidR="00BF2F2A" w:rsidRPr="005408D0">
        <w:rPr>
          <w:rFonts w:ascii="Times New Roman" w:hAnsi="Times New Roman" w:cs="Times New Roman"/>
          <w:sz w:val="24"/>
          <w:szCs w:val="24"/>
        </w:rPr>
        <w:t xml:space="preserve">get the detailed location to get on and exit the bus until the user reaches travel spots. </w:t>
      </w:r>
      <w:r w:rsidR="0085162B" w:rsidRPr="005408D0">
        <w:rPr>
          <w:rFonts w:ascii="Times New Roman" w:hAnsi="Times New Roman" w:cs="Times New Roman"/>
          <w:sz w:val="24"/>
          <w:szCs w:val="24"/>
        </w:rPr>
        <w:t xml:space="preserve">The bus number is </w:t>
      </w:r>
      <w:r w:rsidR="00AD2219" w:rsidRPr="005408D0">
        <w:rPr>
          <w:rFonts w:ascii="Times New Roman" w:hAnsi="Times New Roman" w:cs="Times New Roman"/>
          <w:sz w:val="24"/>
          <w:szCs w:val="24"/>
        </w:rPr>
        <w:t xml:space="preserve">also </w:t>
      </w:r>
      <w:r w:rsidRPr="005408D0">
        <w:rPr>
          <w:rFonts w:ascii="Times New Roman" w:hAnsi="Times New Roman" w:cs="Times New Roman"/>
          <w:sz w:val="24"/>
          <w:szCs w:val="24"/>
        </w:rPr>
        <w:t>indicated as a part of information.</w:t>
      </w:r>
    </w:p>
    <w:p w14:paraId="7D8251EB" w14:textId="2B38E16D" w:rsidR="00BF2F2A" w:rsidRPr="005408D0" w:rsidRDefault="00BF2F2A"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3668DA14" wp14:editId="3E7605AA">
            <wp:extent cx="4501515" cy="2813696"/>
            <wp:effectExtent l="0" t="0" r="0" b="5715"/>
            <wp:docPr id="5131" name="Picture 513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514922" cy="2822076"/>
                    </a:xfrm>
                    <a:prstGeom prst="rect">
                      <a:avLst/>
                    </a:prstGeom>
                  </pic:spPr>
                </pic:pic>
              </a:graphicData>
            </a:graphic>
          </wp:inline>
        </w:drawing>
      </w:r>
    </w:p>
    <w:p w14:paraId="402CDF66" w14:textId="4CF2E9BB" w:rsidR="00965D57" w:rsidRPr="005408D0" w:rsidRDefault="00965D57" w:rsidP="00B17C6F">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E45AB4" w:rsidRPr="005408D0">
        <w:rPr>
          <w:rFonts w:ascii="Times New Roman" w:hAnsi="Times New Roman" w:cs="Times New Roman"/>
          <w:sz w:val="22"/>
        </w:rPr>
        <w:t>5</w:t>
      </w:r>
      <w:r w:rsidRPr="005408D0">
        <w:rPr>
          <w:rFonts w:ascii="Times New Roman" w:hAnsi="Times New Roman" w:cs="Times New Roman"/>
          <w:sz w:val="22"/>
        </w:rPr>
        <w:t>-1</w:t>
      </w:r>
      <w:r w:rsidR="00307964" w:rsidRPr="005408D0">
        <w:rPr>
          <w:rFonts w:ascii="Times New Roman" w:hAnsi="Times New Roman" w:cs="Times New Roman"/>
          <w:sz w:val="22"/>
        </w:rPr>
        <w:t>5</w:t>
      </w:r>
      <w:r w:rsidRPr="005408D0">
        <w:rPr>
          <w:rFonts w:ascii="Times New Roman" w:hAnsi="Times New Roman" w:cs="Times New Roman"/>
          <w:sz w:val="22"/>
        </w:rPr>
        <w:t xml:space="preserve"> </w:t>
      </w:r>
      <w:r w:rsidR="00073AA3">
        <w:rPr>
          <w:rFonts w:ascii="Times New Roman" w:hAnsi="Times New Roman" w:cs="Times New Roman"/>
          <w:sz w:val="22"/>
        </w:rPr>
        <w:t>All the Transportation Route Displayed on Baidu Map</w:t>
      </w:r>
    </w:p>
    <w:p w14:paraId="52CD1A49" w14:textId="319D2953" w:rsidR="00BF2F2A" w:rsidRPr="005408D0" w:rsidRDefault="009F56B3" w:rsidP="00BF2F2A">
      <w:pPr>
        <w:pStyle w:val="a3"/>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lastRenderedPageBreak/>
        <w:tab/>
      </w:r>
      <w:r w:rsidR="00F17E3B" w:rsidRPr="005408D0">
        <w:rPr>
          <w:rFonts w:ascii="Times New Roman" w:hAnsi="Times New Roman" w:cs="Times New Roman"/>
          <w:sz w:val="24"/>
          <w:szCs w:val="24"/>
        </w:rPr>
        <w:t>As shown in the figure 5-15, the t</w:t>
      </w:r>
      <w:r w:rsidR="00BF2F2A" w:rsidRPr="005408D0">
        <w:rPr>
          <w:rFonts w:ascii="Times New Roman" w:hAnsi="Times New Roman" w:cs="Times New Roman"/>
          <w:sz w:val="24"/>
          <w:szCs w:val="24"/>
        </w:rPr>
        <w:t xml:space="preserve">otal play day </w:t>
      </w:r>
      <w:r w:rsidR="00F17E3B" w:rsidRPr="005408D0">
        <w:rPr>
          <w:rFonts w:ascii="Times New Roman" w:hAnsi="Times New Roman" w:cs="Times New Roman"/>
          <w:sz w:val="24"/>
          <w:szCs w:val="24"/>
        </w:rPr>
        <w:t xml:space="preserve">of the route </w:t>
      </w:r>
      <w:r w:rsidR="00BF2F2A" w:rsidRPr="005408D0">
        <w:rPr>
          <w:rFonts w:ascii="Times New Roman" w:hAnsi="Times New Roman" w:cs="Times New Roman"/>
          <w:sz w:val="24"/>
          <w:szCs w:val="24"/>
        </w:rPr>
        <w:t xml:space="preserve">is seven. </w:t>
      </w:r>
      <w:r w:rsidR="005D5FE2" w:rsidRPr="005408D0">
        <w:rPr>
          <w:rFonts w:ascii="Times New Roman" w:hAnsi="Times New Roman" w:cs="Times New Roman"/>
          <w:sz w:val="24"/>
          <w:szCs w:val="24"/>
        </w:rPr>
        <w:t>In a particular date, the route will s</w:t>
      </w:r>
      <w:r w:rsidR="00BF2F2A" w:rsidRPr="005408D0">
        <w:rPr>
          <w:rFonts w:ascii="Times New Roman" w:hAnsi="Times New Roman" w:cs="Times New Roman"/>
          <w:sz w:val="24"/>
          <w:szCs w:val="24"/>
        </w:rPr>
        <w:t xml:space="preserve">tart from the hotel and back to the hotel. </w:t>
      </w:r>
      <w:r w:rsidR="007C00E6" w:rsidRPr="005408D0">
        <w:rPr>
          <w:rFonts w:ascii="Times New Roman" w:hAnsi="Times New Roman" w:cs="Times New Roman"/>
          <w:sz w:val="24"/>
          <w:szCs w:val="24"/>
        </w:rPr>
        <w:t xml:space="preserve">If the user </w:t>
      </w:r>
      <w:r w:rsidR="005852D9">
        <w:rPr>
          <w:rFonts w:ascii="Times New Roman" w:hAnsi="Times New Roman" w:cs="Times New Roman"/>
          <w:sz w:val="24"/>
          <w:szCs w:val="24"/>
        </w:rPr>
        <w:t>click</w:t>
      </w:r>
      <w:r w:rsidR="00014296">
        <w:rPr>
          <w:rFonts w:ascii="Times New Roman" w:hAnsi="Times New Roman" w:cs="Times New Roman"/>
          <w:sz w:val="24"/>
          <w:szCs w:val="24"/>
        </w:rPr>
        <w:t>s</w:t>
      </w:r>
      <w:r w:rsidR="007C00E6" w:rsidRPr="005408D0">
        <w:rPr>
          <w:rFonts w:ascii="Times New Roman" w:hAnsi="Times New Roman" w:cs="Times New Roman"/>
          <w:sz w:val="24"/>
          <w:szCs w:val="24"/>
        </w:rPr>
        <w:t xml:space="preserve"> many transportation route, </w:t>
      </w:r>
      <w:r w:rsidR="00BF2F2A" w:rsidRPr="005408D0">
        <w:rPr>
          <w:rFonts w:ascii="Times New Roman" w:hAnsi="Times New Roman" w:cs="Times New Roman"/>
          <w:sz w:val="24"/>
          <w:szCs w:val="24"/>
        </w:rPr>
        <w:t xml:space="preserve">Baidu Map can display multiple routes as well. </w:t>
      </w:r>
      <w:r w:rsidR="00AE3946" w:rsidRPr="005408D0">
        <w:rPr>
          <w:rFonts w:ascii="Times New Roman" w:hAnsi="Times New Roman" w:cs="Times New Roman"/>
          <w:sz w:val="24"/>
          <w:szCs w:val="24"/>
        </w:rPr>
        <w:t>The transportation route will disappear</w:t>
      </w:r>
      <w:r w:rsidR="00506665" w:rsidRPr="005408D0">
        <w:rPr>
          <w:rFonts w:ascii="Times New Roman" w:hAnsi="Times New Roman" w:cs="Times New Roman"/>
          <w:sz w:val="24"/>
          <w:szCs w:val="24"/>
        </w:rPr>
        <w:t xml:space="preserve"> after the user switch </w:t>
      </w:r>
      <w:r w:rsidR="000B0DD1" w:rsidRPr="005408D0">
        <w:rPr>
          <w:rFonts w:ascii="Times New Roman" w:hAnsi="Times New Roman" w:cs="Times New Roman"/>
          <w:sz w:val="24"/>
          <w:szCs w:val="24"/>
        </w:rPr>
        <w:t xml:space="preserve">to </w:t>
      </w:r>
      <w:r w:rsidR="008A73F2" w:rsidRPr="005408D0">
        <w:rPr>
          <w:rFonts w:ascii="Times New Roman" w:hAnsi="Times New Roman" w:cs="Times New Roman"/>
          <w:sz w:val="24"/>
          <w:szCs w:val="24"/>
        </w:rPr>
        <w:t xml:space="preserve">another </w:t>
      </w:r>
      <w:r w:rsidR="00506665" w:rsidRPr="005408D0">
        <w:rPr>
          <w:rFonts w:ascii="Times New Roman" w:hAnsi="Times New Roman" w:cs="Times New Roman"/>
          <w:sz w:val="24"/>
          <w:szCs w:val="24"/>
        </w:rPr>
        <w:t>day</w:t>
      </w:r>
      <w:r w:rsidR="000B0DD1" w:rsidRPr="005408D0">
        <w:rPr>
          <w:rFonts w:ascii="Times New Roman" w:hAnsi="Times New Roman" w:cs="Times New Roman"/>
          <w:sz w:val="24"/>
          <w:szCs w:val="24"/>
        </w:rPr>
        <w:t xml:space="preserve">. The user needs to click the transportation route to regain the </w:t>
      </w:r>
      <w:r w:rsidR="00A80171" w:rsidRPr="005408D0">
        <w:rPr>
          <w:rFonts w:ascii="Times New Roman" w:hAnsi="Times New Roman" w:cs="Times New Roman"/>
          <w:sz w:val="24"/>
          <w:szCs w:val="24"/>
        </w:rPr>
        <w:t>view of the</w:t>
      </w:r>
      <w:r w:rsidR="001A5E1C" w:rsidRPr="005408D0">
        <w:rPr>
          <w:rFonts w:ascii="Times New Roman" w:hAnsi="Times New Roman" w:cs="Times New Roman"/>
          <w:sz w:val="24"/>
          <w:szCs w:val="24"/>
        </w:rPr>
        <w:t xml:space="preserve"> transportation </w:t>
      </w:r>
      <w:r w:rsidR="00A80171" w:rsidRPr="005408D0">
        <w:rPr>
          <w:rFonts w:ascii="Times New Roman" w:hAnsi="Times New Roman" w:cs="Times New Roman"/>
          <w:sz w:val="24"/>
          <w:szCs w:val="24"/>
        </w:rPr>
        <w:t>route on the map.</w:t>
      </w:r>
    </w:p>
    <w:p w14:paraId="67743B79" w14:textId="77777777" w:rsidR="00D2369C" w:rsidRPr="005408D0" w:rsidRDefault="00D2369C" w:rsidP="00051A16">
      <w:pPr>
        <w:rPr>
          <w:rFonts w:ascii="Times New Roman" w:hAnsi="Times New Roman" w:cs="Times New Roman"/>
        </w:rPr>
      </w:pPr>
    </w:p>
    <w:p w14:paraId="56A5F713" w14:textId="0042A147" w:rsidR="004B3160" w:rsidRPr="005408D0" w:rsidRDefault="00555A8A" w:rsidP="00555A8A">
      <w:pPr>
        <w:pStyle w:val="1"/>
        <w:rPr>
          <w:rFonts w:cs="Times New Roman"/>
        </w:rPr>
      </w:pPr>
      <w:bookmarkStart w:id="36" w:name="_Toc15249949"/>
      <w:r w:rsidRPr="005408D0">
        <w:rPr>
          <w:rFonts w:cs="Times New Roman"/>
        </w:rPr>
        <w:t>6</w:t>
      </w:r>
      <w:r w:rsidRPr="005408D0">
        <w:rPr>
          <w:rFonts w:cs="Times New Roman"/>
        </w:rPr>
        <w:tab/>
      </w:r>
      <w:r w:rsidR="00771C4D" w:rsidRPr="005408D0">
        <w:rPr>
          <w:rFonts w:cs="Times New Roman"/>
        </w:rPr>
        <w:t>Analysis of results</w:t>
      </w:r>
      <w:bookmarkEnd w:id="36"/>
    </w:p>
    <w:p w14:paraId="3804851F" w14:textId="5BA9B33B" w:rsidR="00DB1DC1" w:rsidRPr="005408D0" w:rsidRDefault="00555A8A" w:rsidP="00CB4009">
      <w:pPr>
        <w:pStyle w:val="2"/>
        <w:rPr>
          <w:rFonts w:cs="Times New Roman"/>
        </w:rPr>
      </w:pPr>
      <w:bookmarkStart w:id="37" w:name="_Toc15249950"/>
      <w:r w:rsidRPr="005408D0">
        <w:rPr>
          <w:rFonts w:cs="Times New Roman"/>
        </w:rPr>
        <w:t>6.1</w:t>
      </w:r>
      <w:r w:rsidRPr="005408D0">
        <w:rPr>
          <w:rFonts w:cs="Times New Roman"/>
        </w:rPr>
        <w:tab/>
      </w:r>
      <w:r w:rsidR="00282696" w:rsidRPr="005408D0">
        <w:rPr>
          <w:rFonts w:cs="Times New Roman"/>
        </w:rPr>
        <w:t xml:space="preserve">Analysis of </w:t>
      </w:r>
      <w:r w:rsidR="00FA701F" w:rsidRPr="005408D0">
        <w:rPr>
          <w:rFonts w:cs="Times New Roman"/>
        </w:rPr>
        <w:t>data collection</w:t>
      </w:r>
      <w:r w:rsidR="006E1F46" w:rsidRPr="005408D0">
        <w:rPr>
          <w:rFonts w:cs="Times New Roman"/>
        </w:rPr>
        <w:t xml:space="preserve"> results</w:t>
      </w:r>
      <w:bookmarkEnd w:id="37"/>
    </w:p>
    <w:p w14:paraId="2073BB59" w14:textId="77777777" w:rsidR="00952276" w:rsidRPr="005408D0" w:rsidRDefault="00DB1DC1" w:rsidP="002404A5">
      <w:pPr>
        <w:pStyle w:val="a3"/>
        <w:widowControl/>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This project uses Ctrip.com as the</w:t>
      </w:r>
      <w:r w:rsidR="003651DB" w:rsidRPr="005408D0">
        <w:rPr>
          <w:rFonts w:ascii="Times New Roman" w:hAnsi="Times New Roman" w:cs="Times New Roman"/>
          <w:sz w:val="24"/>
          <w:szCs w:val="24"/>
        </w:rPr>
        <w:t xml:space="preserve"> information source of</w:t>
      </w:r>
      <w:r w:rsidRPr="005408D0">
        <w:rPr>
          <w:rFonts w:ascii="Times New Roman" w:hAnsi="Times New Roman" w:cs="Times New Roman"/>
          <w:sz w:val="24"/>
          <w:szCs w:val="24"/>
        </w:rPr>
        <w:t xml:space="preserve"> city name</w:t>
      </w:r>
      <w:r w:rsidR="003651DB" w:rsidRPr="005408D0">
        <w:rPr>
          <w:rFonts w:ascii="Times New Roman" w:hAnsi="Times New Roman" w:cs="Times New Roman"/>
          <w:sz w:val="24"/>
          <w:szCs w:val="24"/>
        </w:rPr>
        <w:t>s</w:t>
      </w:r>
      <w:r w:rsidRPr="005408D0">
        <w:rPr>
          <w:rFonts w:ascii="Times New Roman" w:hAnsi="Times New Roman" w:cs="Times New Roman"/>
          <w:sz w:val="24"/>
          <w:szCs w:val="24"/>
        </w:rPr>
        <w:t>, attraction name</w:t>
      </w:r>
      <w:r w:rsidR="003651DB" w:rsidRPr="005408D0">
        <w:rPr>
          <w:rFonts w:ascii="Times New Roman" w:hAnsi="Times New Roman" w:cs="Times New Roman"/>
          <w:sz w:val="24"/>
          <w:szCs w:val="24"/>
        </w:rPr>
        <w:t>s</w:t>
      </w:r>
      <w:r w:rsidRPr="005408D0">
        <w:rPr>
          <w:rFonts w:ascii="Times New Roman" w:hAnsi="Times New Roman" w:cs="Times New Roman"/>
          <w:sz w:val="24"/>
          <w:szCs w:val="24"/>
        </w:rPr>
        <w:t>, attraction recommendation ranking</w:t>
      </w:r>
      <w:r w:rsidR="003651DB" w:rsidRPr="005408D0">
        <w:rPr>
          <w:rFonts w:ascii="Times New Roman" w:hAnsi="Times New Roman" w:cs="Times New Roman"/>
          <w:sz w:val="24"/>
          <w:szCs w:val="24"/>
        </w:rPr>
        <w:t>s</w:t>
      </w:r>
      <w:r w:rsidRPr="005408D0">
        <w:rPr>
          <w:rFonts w:ascii="Times New Roman" w:hAnsi="Times New Roman" w:cs="Times New Roman"/>
          <w:sz w:val="24"/>
          <w:szCs w:val="24"/>
        </w:rPr>
        <w:t xml:space="preserve"> and address</w:t>
      </w:r>
      <w:r w:rsidR="003651DB" w:rsidRPr="005408D0">
        <w:rPr>
          <w:rFonts w:ascii="Times New Roman" w:hAnsi="Times New Roman" w:cs="Times New Roman"/>
          <w:sz w:val="24"/>
          <w:szCs w:val="24"/>
        </w:rPr>
        <w:t>es</w:t>
      </w:r>
      <w:r w:rsidRPr="005408D0">
        <w:rPr>
          <w:rFonts w:ascii="Times New Roman" w:hAnsi="Times New Roman" w:cs="Times New Roman"/>
          <w:sz w:val="24"/>
          <w:szCs w:val="24"/>
        </w:rPr>
        <w:t>.</w:t>
      </w:r>
    </w:p>
    <w:p w14:paraId="12E70AF2" w14:textId="753AAD8D" w:rsidR="00DB1DC1" w:rsidRPr="005408D0" w:rsidRDefault="001F7E99" w:rsidP="002404A5">
      <w:pPr>
        <w:pStyle w:val="a3"/>
        <w:widowControl/>
        <w:spacing w:line="480" w:lineRule="auto"/>
        <w:ind w:left="567" w:firstLineChars="0" w:firstLine="0"/>
        <w:rPr>
          <w:rFonts w:ascii="Times New Roman" w:hAnsi="Times New Roman" w:cs="Times New Roman"/>
          <w:b/>
          <w:sz w:val="24"/>
          <w:szCs w:val="24"/>
        </w:rPr>
      </w:pPr>
      <w:r w:rsidRPr="005408D0">
        <w:rPr>
          <w:rFonts w:ascii="Times New Roman" w:hAnsi="Times New Roman" w:cs="Times New Roman"/>
          <w:sz w:val="24"/>
          <w:szCs w:val="24"/>
        </w:rPr>
        <w:tab/>
      </w:r>
      <w:r w:rsidR="00DB1DC1" w:rsidRPr="005408D0">
        <w:rPr>
          <w:rFonts w:ascii="Times New Roman" w:hAnsi="Times New Roman" w:cs="Times New Roman"/>
          <w:sz w:val="24"/>
          <w:szCs w:val="24"/>
        </w:rPr>
        <w:t xml:space="preserve">In addition, the use of Qunar.com </w:t>
      </w:r>
      <w:r w:rsidR="003651DB" w:rsidRPr="005408D0">
        <w:rPr>
          <w:rFonts w:ascii="Times New Roman" w:hAnsi="Times New Roman" w:cs="Times New Roman"/>
          <w:sz w:val="24"/>
          <w:szCs w:val="24"/>
        </w:rPr>
        <w:t>as the information source of the attraction time and</w:t>
      </w:r>
      <w:r w:rsidR="00DB1DC1" w:rsidRPr="005408D0">
        <w:rPr>
          <w:rFonts w:ascii="Times New Roman" w:hAnsi="Times New Roman" w:cs="Times New Roman"/>
          <w:sz w:val="24"/>
          <w:szCs w:val="24"/>
        </w:rPr>
        <w:t xml:space="preserve"> the city information time.</w:t>
      </w:r>
    </w:p>
    <w:p w14:paraId="449B8F93" w14:textId="250A7746" w:rsidR="003651DB" w:rsidRPr="005408D0" w:rsidRDefault="000A30FA" w:rsidP="002404A5">
      <w:pPr>
        <w:pStyle w:val="a3"/>
        <w:widowControl/>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3651DB" w:rsidRPr="005408D0">
        <w:rPr>
          <w:rFonts w:ascii="Times New Roman" w:hAnsi="Times New Roman" w:cs="Times New Roman"/>
          <w:sz w:val="24"/>
          <w:szCs w:val="24"/>
        </w:rPr>
        <w:t xml:space="preserve">The Baidu Maps API serves as a source of information for obtaining latitude and longitude data of scenic spots and cities, and routes between scenic spots. </w:t>
      </w:r>
    </w:p>
    <w:p w14:paraId="1EDFD3F2" w14:textId="2DA2E560" w:rsidR="00BB28EC" w:rsidRPr="005408D0" w:rsidRDefault="00555A8A" w:rsidP="00CB4009">
      <w:pPr>
        <w:pStyle w:val="3"/>
        <w:rPr>
          <w:rFonts w:cs="Times New Roman"/>
        </w:rPr>
      </w:pPr>
      <w:bookmarkStart w:id="38" w:name="_Toc15249951"/>
      <w:bookmarkStart w:id="39" w:name="_Hlk15158243"/>
      <w:r w:rsidRPr="005408D0">
        <w:rPr>
          <w:rFonts w:cs="Times New Roman"/>
        </w:rPr>
        <w:t xml:space="preserve">6.1.1 </w:t>
      </w:r>
      <w:r w:rsidR="00BB28EC" w:rsidRPr="005408D0">
        <w:rPr>
          <w:rFonts w:cs="Times New Roman"/>
        </w:rPr>
        <w:t>Advantages</w:t>
      </w:r>
      <w:bookmarkEnd w:id="38"/>
    </w:p>
    <w:bookmarkEnd w:id="39"/>
    <w:p w14:paraId="0BD2A0B7" w14:textId="77777777" w:rsidR="00BB28EC" w:rsidRPr="005408D0" w:rsidRDefault="00597D38" w:rsidP="002404A5">
      <w:pPr>
        <w:pStyle w:val="a3"/>
        <w:widowControl/>
        <w:numPr>
          <w:ilvl w:val="0"/>
          <w:numId w:val="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Using the travel website as a data source, it is very straightforward and convenient to get the desired DIV from the HTML code of the web page.</w:t>
      </w:r>
    </w:p>
    <w:p w14:paraId="2A6C4FFE" w14:textId="77777777" w:rsidR="00597D38" w:rsidRPr="005408D0" w:rsidRDefault="00E92BFA" w:rsidP="002404A5">
      <w:pPr>
        <w:pStyle w:val="a3"/>
        <w:widowControl/>
        <w:numPr>
          <w:ilvl w:val="0"/>
          <w:numId w:val="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Using the </w:t>
      </w:r>
      <w:r w:rsidR="00861F3B" w:rsidRPr="005408D0">
        <w:rPr>
          <w:rFonts w:ascii="Times New Roman" w:hAnsi="Times New Roman" w:cs="Times New Roman"/>
          <w:sz w:val="24"/>
          <w:szCs w:val="24"/>
        </w:rPr>
        <w:t xml:space="preserve">Baidu </w:t>
      </w:r>
      <w:r w:rsidRPr="005408D0">
        <w:rPr>
          <w:rFonts w:ascii="Times New Roman" w:hAnsi="Times New Roman" w:cs="Times New Roman"/>
          <w:sz w:val="24"/>
          <w:szCs w:val="24"/>
        </w:rPr>
        <w:t>M</w:t>
      </w:r>
      <w:r w:rsidR="00861F3B" w:rsidRPr="005408D0">
        <w:rPr>
          <w:rFonts w:ascii="Times New Roman" w:hAnsi="Times New Roman" w:cs="Times New Roman"/>
          <w:sz w:val="24"/>
          <w:szCs w:val="24"/>
        </w:rPr>
        <w:t>aps</w:t>
      </w:r>
      <w:r w:rsidRPr="005408D0">
        <w:rPr>
          <w:rFonts w:ascii="Times New Roman" w:hAnsi="Times New Roman" w:cs="Times New Roman"/>
          <w:sz w:val="24"/>
          <w:szCs w:val="24"/>
        </w:rPr>
        <w:t xml:space="preserve"> API, we can quickly and accurately get the latitude and longitude corresponding to the address and the transit routes between the attractions.</w:t>
      </w:r>
    </w:p>
    <w:p w14:paraId="18459001" w14:textId="77777777" w:rsidR="00623FBA" w:rsidRPr="005408D0" w:rsidRDefault="00623FBA" w:rsidP="002404A5">
      <w:pPr>
        <w:pStyle w:val="a3"/>
        <w:widowControl/>
        <w:numPr>
          <w:ilvl w:val="0"/>
          <w:numId w:val="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lastRenderedPageBreak/>
        <w:t xml:space="preserve">The reason for choosing different travel websites as data sources is that the information of a single </w:t>
      </w:r>
      <w:r w:rsidR="00CE5169" w:rsidRPr="005408D0">
        <w:rPr>
          <w:rFonts w:ascii="Times New Roman" w:hAnsi="Times New Roman" w:cs="Times New Roman"/>
          <w:sz w:val="24"/>
          <w:szCs w:val="24"/>
        </w:rPr>
        <w:t>travelling</w:t>
      </w:r>
      <w:r w:rsidRPr="005408D0">
        <w:rPr>
          <w:rFonts w:ascii="Times New Roman" w:hAnsi="Times New Roman" w:cs="Times New Roman"/>
          <w:sz w:val="24"/>
          <w:szCs w:val="24"/>
        </w:rPr>
        <w:t xml:space="preserve"> website is incomplete and inaccurate, and multiple travel websites as information sources can ensure the accuracy of the data.</w:t>
      </w:r>
    </w:p>
    <w:p w14:paraId="3FB229D7" w14:textId="3FD562F4" w:rsidR="00CE5169" w:rsidRPr="005408D0" w:rsidRDefault="00555A8A" w:rsidP="00CB4009">
      <w:pPr>
        <w:pStyle w:val="3"/>
        <w:rPr>
          <w:rFonts w:cs="Times New Roman"/>
        </w:rPr>
      </w:pPr>
      <w:bookmarkStart w:id="40" w:name="_Toc15249952"/>
      <w:r w:rsidRPr="005408D0">
        <w:rPr>
          <w:rFonts w:cs="Times New Roman"/>
        </w:rPr>
        <w:t xml:space="preserve">6.1.2 </w:t>
      </w:r>
      <w:r w:rsidR="00BB28EC" w:rsidRPr="005408D0">
        <w:rPr>
          <w:rFonts w:cs="Times New Roman"/>
        </w:rPr>
        <w:t>Disadvantages</w:t>
      </w:r>
      <w:bookmarkEnd w:id="40"/>
    </w:p>
    <w:p w14:paraId="30FBEEC7" w14:textId="03686DFB" w:rsidR="00CE5169" w:rsidRPr="005408D0" w:rsidRDefault="00CE5169" w:rsidP="002404A5">
      <w:pPr>
        <w:pStyle w:val="a3"/>
        <w:widowControl/>
        <w:numPr>
          <w:ilvl w:val="0"/>
          <w:numId w:val="9"/>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Data sources cannot guarantee reasonable travel</w:t>
      </w:r>
      <w:r w:rsidR="00B271CC">
        <w:rPr>
          <w:rFonts w:ascii="Times New Roman" w:hAnsi="Times New Roman" w:cs="Times New Roman" w:hint="eastAsia"/>
          <w:sz w:val="24"/>
          <w:szCs w:val="24"/>
        </w:rPr>
        <w:t>ling</w:t>
      </w:r>
      <w:r w:rsidRPr="005408D0">
        <w:rPr>
          <w:rFonts w:ascii="Times New Roman" w:hAnsi="Times New Roman" w:cs="Times New Roman"/>
          <w:sz w:val="24"/>
          <w:szCs w:val="24"/>
        </w:rPr>
        <w:t xml:space="preserve"> time data. Because it is relatively subjective tourism data, it changes with people's preferences.</w:t>
      </w:r>
    </w:p>
    <w:p w14:paraId="4C0421AF" w14:textId="5767A25F" w:rsidR="00623FBA" w:rsidRDefault="00CE5169" w:rsidP="002404A5">
      <w:pPr>
        <w:pStyle w:val="a3"/>
        <w:widowControl/>
        <w:numPr>
          <w:ilvl w:val="0"/>
          <w:numId w:val="9"/>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Multiple travel sites cannot guarantee the matching of special data. For example, a certain attraction can be found on the Ctrip.com, but it cannot be found on the Qunar.com.</w:t>
      </w:r>
    </w:p>
    <w:p w14:paraId="1DFDF83A" w14:textId="16BDEA17" w:rsidR="00FA701F" w:rsidRPr="005408D0" w:rsidRDefault="00555A8A" w:rsidP="00CB4009">
      <w:pPr>
        <w:pStyle w:val="2"/>
        <w:rPr>
          <w:rFonts w:cs="Times New Roman"/>
        </w:rPr>
      </w:pPr>
      <w:bookmarkStart w:id="41" w:name="_Toc15249953"/>
      <w:r w:rsidRPr="005408D0">
        <w:rPr>
          <w:rFonts w:cs="Times New Roman"/>
        </w:rPr>
        <w:t>6.2</w:t>
      </w:r>
      <w:r w:rsidRPr="005408D0">
        <w:rPr>
          <w:rFonts w:cs="Times New Roman"/>
        </w:rPr>
        <w:tab/>
      </w:r>
      <w:r w:rsidR="00FA701F" w:rsidRPr="005408D0">
        <w:rPr>
          <w:rFonts w:cs="Times New Roman"/>
        </w:rPr>
        <w:t>Analysis of web crawling</w:t>
      </w:r>
      <w:r w:rsidR="00F92A65" w:rsidRPr="005408D0">
        <w:rPr>
          <w:rFonts w:cs="Times New Roman"/>
        </w:rPr>
        <w:t xml:space="preserve"> results</w:t>
      </w:r>
      <w:bookmarkEnd w:id="41"/>
    </w:p>
    <w:p w14:paraId="3328950C" w14:textId="449EB839" w:rsidR="006C0965" w:rsidRPr="005408D0" w:rsidRDefault="00AF550C" w:rsidP="002404A5">
      <w:pPr>
        <w:pStyle w:val="a3"/>
        <w:widowControl/>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This project gets the html code directly through the page url and then parses the html to get the required elements.</w:t>
      </w:r>
    </w:p>
    <w:p w14:paraId="36EACE3E" w14:textId="01E518FA" w:rsidR="00E357CD" w:rsidRPr="005408D0" w:rsidRDefault="00555A8A" w:rsidP="00CB4009">
      <w:pPr>
        <w:pStyle w:val="3"/>
        <w:rPr>
          <w:rFonts w:cs="Times New Roman"/>
        </w:rPr>
      </w:pPr>
      <w:bookmarkStart w:id="42" w:name="_Toc15249954"/>
      <w:r w:rsidRPr="005408D0">
        <w:rPr>
          <w:rFonts w:cs="Times New Roman"/>
        </w:rPr>
        <w:t xml:space="preserve">6.2.1 </w:t>
      </w:r>
      <w:r w:rsidR="000D0B47" w:rsidRPr="005408D0">
        <w:rPr>
          <w:rFonts w:cs="Times New Roman"/>
        </w:rPr>
        <w:t>Advantages</w:t>
      </w:r>
      <w:bookmarkEnd w:id="42"/>
    </w:p>
    <w:p w14:paraId="68F6F50A" w14:textId="77777777" w:rsidR="00E357CD" w:rsidRPr="005408D0" w:rsidRDefault="00E357CD" w:rsidP="002404A5">
      <w:pPr>
        <w:pStyle w:val="a3"/>
        <w:widowControl/>
        <w:numPr>
          <w:ilvl w:val="0"/>
          <w:numId w:val="13"/>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Separate crawler data will make the data more transparent. Therefore, developers will also feel a sense of security.</w:t>
      </w:r>
    </w:p>
    <w:p w14:paraId="65237CA3" w14:textId="77777777" w:rsidR="000D0B47" w:rsidRPr="005408D0" w:rsidRDefault="00E357CD" w:rsidP="002404A5">
      <w:pPr>
        <w:pStyle w:val="a3"/>
        <w:widowControl/>
        <w:numPr>
          <w:ilvl w:val="0"/>
          <w:numId w:val="13"/>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data of the crawler can be directly called by the route planning algorithm, which makes the performance of the algorithm greatly improved.</w:t>
      </w:r>
    </w:p>
    <w:p w14:paraId="1D716AA9" w14:textId="2647F122" w:rsidR="009954EC" w:rsidRPr="005408D0" w:rsidRDefault="00555A8A" w:rsidP="00CB4009">
      <w:pPr>
        <w:pStyle w:val="3"/>
        <w:rPr>
          <w:rFonts w:cs="Times New Roman"/>
        </w:rPr>
      </w:pPr>
      <w:bookmarkStart w:id="43" w:name="_Toc15249955"/>
      <w:r w:rsidRPr="005408D0">
        <w:rPr>
          <w:rFonts w:cs="Times New Roman"/>
        </w:rPr>
        <w:t xml:space="preserve">6.2.2 </w:t>
      </w:r>
      <w:r w:rsidR="000D0B47" w:rsidRPr="005408D0">
        <w:rPr>
          <w:rFonts w:cs="Times New Roman"/>
        </w:rPr>
        <w:t>Disadvantages</w:t>
      </w:r>
      <w:bookmarkEnd w:id="43"/>
    </w:p>
    <w:p w14:paraId="23158906" w14:textId="77777777" w:rsidR="009954EC" w:rsidRPr="005408D0" w:rsidRDefault="009954EC" w:rsidP="002404A5">
      <w:pPr>
        <w:pStyle w:val="a3"/>
        <w:widowControl/>
        <w:numPr>
          <w:ilvl w:val="0"/>
          <w:numId w:val="12"/>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Parsing html can only grab some specific data. If the page uses Ajax asynchronous requests, we can't crawl this part of the data.</w:t>
      </w:r>
    </w:p>
    <w:p w14:paraId="0C36646E" w14:textId="77777777" w:rsidR="009954EC" w:rsidRPr="005408D0" w:rsidRDefault="009954EC" w:rsidP="002404A5">
      <w:pPr>
        <w:pStyle w:val="a3"/>
        <w:widowControl/>
        <w:numPr>
          <w:ilvl w:val="0"/>
          <w:numId w:val="12"/>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lastRenderedPageBreak/>
        <w:t>The dependency on the page's HTML code is too large, and once the site is updated, the crawler code will fail. This requires routine maintenance and its frequent work.</w:t>
      </w:r>
    </w:p>
    <w:p w14:paraId="1DB77ABF" w14:textId="5BFD3DB9" w:rsidR="00FA701F" w:rsidRPr="005408D0" w:rsidRDefault="00555A8A" w:rsidP="00CB4009">
      <w:pPr>
        <w:pStyle w:val="2"/>
        <w:rPr>
          <w:rFonts w:cs="Times New Roman"/>
        </w:rPr>
      </w:pPr>
      <w:bookmarkStart w:id="44" w:name="_Toc15249956"/>
      <w:r w:rsidRPr="005408D0">
        <w:rPr>
          <w:rFonts w:cs="Times New Roman"/>
        </w:rPr>
        <w:t>6.3</w:t>
      </w:r>
      <w:r w:rsidRPr="005408D0">
        <w:rPr>
          <w:rFonts w:cs="Times New Roman"/>
        </w:rPr>
        <w:tab/>
      </w:r>
      <w:r w:rsidR="00FA701F" w:rsidRPr="005408D0">
        <w:rPr>
          <w:rFonts w:cs="Times New Roman"/>
        </w:rPr>
        <w:t>Analysis of map API</w:t>
      </w:r>
      <w:r w:rsidR="00E12806" w:rsidRPr="005408D0">
        <w:rPr>
          <w:rFonts w:cs="Times New Roman"/>
        </w:rPr>
        <w:t xml:space="preserve"> results</w:t>
      </w:r>
      <w:bookmarkEnd w:id="44"/>
    </w:p>
    <w:p w14:paraId="22ECC05D" w14:textId="0EAFD09F" w:rsidR="0089600A" w:rsidRPr="005408D0" w:rsidRDefault="00555A8A" w:rsidP="00CB4009">
      <w:pPr>
        <w:pStyle w:val="3"/>
        <w:rPr>
          <w:rFonts w:cs="Times New Roman"/>
        </w:rPr>
      </w:pPr>
      <w:bookmarkStart w:id="45" w:name="_Toc15249957"/>
      <w:r w:rsidRPr="005408D0">
        <w:rPr>
          <w:rFonts w:cs="Times New Roman"/>
        </w:rPr>
        <w:t xml:space="preserve">6.3.1 </w:t>
      </w:r>
      <w:r w:rsidR="0089600A" w:rsidRPr="005408D0">
        <w:rPr>
          <w:rFonts w:cs="Times New Roman"/>
        </w:rPr>
        <w:t>Advantages</w:t>
      </w:r>
      <w:bookmarkEnd w:id="45"/>
    </w:p>
    <w:p w14:paraId="6F9C747E" w14:textId="77777777" w:rsidR="0089600A" w:rsidRPr="005408D0" w:rsidRDefault="0089600A" w:rsidP="002404A5">
      <w:pPr>
        <w:pStyle w:val="a3"/>
        <w:widowControl/>
        <w:numPr>
          <w:ilvl w:val="0"/>
          <w:numId w:val="10"/>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From the perspective of most O2O developers, the role of maps can be more understood as the need for "positioning", which is to meet the "peripheral" option in the product. Baidu map API is accurate and the surrounding resources are relatively rich. This is a good fit for the needs of this project.</w:t>
      </w:r>
    </w:p>
    <w:p w14:paraId="602DF544" w14:textId="77777777" w:rsidR="0089600A" w:rsidRPr="005408D0" w:rsidRDefault="0089600A" w:rsidP="002404A5">
      <w:pPr>
        <w:pStyle w:val="a3"/>
        <w:widowControl/>
        <w:numPr>
          <w:ilvl w:val="0"/>
          <w:numId w:val="10"/>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Baidu Maps API products are faster to iterate. It works well in real-world scenarios.</w:t>
      </w:r>
    </w:p>
    <w:p w14:paraId="5E271655" w14:textId="74DE0B55" w:rsidR="0089600A" w:rsidRDefault="0089600A" w:rsidP="002404A5">
      <w:pPr>
        <w:pStyle w:val="a3"/>
        <w:widowControl/>
        <w:numPr>
          <w:ilvl w:val="0"/>
          <w:numId w:val="10"/>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Compared to Google Maps API, Baidu Maps API can offer stable and accurate transit route in mainland China without high usage costs which cannot be offered by using Google Maps API.</w:t>
      </w:r>
    </w:p>
    <w:p w14:paraId="1C90928C" w14:textId="77777777" w:rsidR="0088573E" w:rsidRPr="005408D0" w:rsidRDefault="0088573E" w:rsidP="00B4647B">
      <w:pPr>
        <w:pStyle w:val="a3"/>
        <w:widowControl/>
        <w:spacing w:line="480" w:lineRule="auto"/>
        <w:ind w:left="927" w:firstLineChars="0" w:firstLine="0"/>
        <w:jc w:val="center"/>
        <w:rPr>
          <w:rFonts w:ascii="Times New Roman" w:hAnsi="Times New Roman" w:cs="Times New Roman"/>
          <w:b/>
          <w:sz w:val="24"/>
          <w:szCs w:val="24"/>
        </w:rPr>
      </w:pPr>
      <w:r w:rsidRPr="005408D0">
        <w:rPr>
          <w:rFonts w:ascii="Times New Roman" w:hAnsi="Times New Roman" w:cs="Times New Roman"/>
          <w:b/>
          <w:noProof/>
          <w:sz w:val="24"/>
          <w:szCs w:val="24"/>
        </w:rPr>
        <w:drawing>
          <wp:inline distT="0" distB="0" distL="0" distR="0" wp14:anchorId="5C77A671" wp14:editId="705B622E">
            <wp:extent cx="2038350" cy="1858089"/>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43"/>
                    <a:stretch>
                      <a:fillRect/>
                    </a:stretch>
                  </pic:blipFill>
                  <pic:spPr>
                    <a:xfrm flipH="1">
                      <a:off x="0" y="0"/>
                      <a:ext cx="2038350" cy="1858089"/>
                    </a:xfrm>
                    <a:prstGeom prst="rect">
                      <a:avLst/>
                    </a:prstGeom>
                  </pic:spPr>
                </pic:pic>
              </a:graphicData>
            </a:graphic>
          </wp:inline>
        </w:drawing>
      </w:r>
    </w:p>
    <w:p w14:paraId="7152CC43" w14:textId="55ABFB40" w:rsidR="0088573E" w:rsidRPr="005408D0" w:rsidRDefault="0088573E" w:rsidP="00B4647B">
      <w:pPr>
        <w:pStyle w:val="a3"/>
        <w:widowControl/>
        <w:spacing w:line="480" w:lineRule="auto"/>
        <w:ind w:left="927" w:firstLineChars="0" w:firstLine="0"/>
        <w:jc w:val="center"/>
        <w:rPr>
          <w:rFonts w:ascii="Times New Roman" w:hAnsi="Times New Roman" w:cs="Times New Roman"/>
          <w:bCs/>
          <w:sz w:val="22"/>
        </w:rPr>
      </w:pPr>
      <w:r w:rsidRPr="005408D0">
        <w:rPr>
          <w:rFonts w:ascii="Times New Roman" w:hAnsi="Times New Roman" w:cs="Times New Roman"/>
          <w:bCs/>
          <w:sz w:val="22"/>
        </w:rPr>
        <w:t xml:space="preserve">Figure </w:t>
      </w:r>
      <w:r w:rsidR="00B4647B" w:rsidRPr="005408D0">
        <w:rPr>
          <w:rFonts w:ascii="Times New Roman" w:hAnsi="Times New Roman" w:cs="Times New Roman"/>
          <w:bCs/>
          <w:sz w:val="22"/>
        </w:rPr>
        <w:t>6</w:t>
      </w:r>
      <w:r w:rsidR="009F719D" w:rsidRPr="005408D0">
        <w:rPr>
          <w:rFonts w:ascii="Times New Roman" w:hAnsi="Times New Roman" w:cs="Times New Roman"/>
          <w:bCs/>
          <w:sz w:val="22"/>
        </w:rPr>
        <w:t>-</w:t>
      </w:r>
      <w:r w:rsidR="00B4647B" w:rsidRPr="005408D0">
        <w:rPr>
          <w:rFonts w:ascii="Times New Roman" w:hAnsi="Times New Roman" w:cs="Times New Roman"/>
          <w:bCs/>
          <w:sz w:val="22"/>
        </w:rPr>
        <w:t>1</w:t>
      </w:r>
      <w:r w:rsidRPr="005408D0">
        <w:rPr>
          <w:rFonts w:ascii="Times New Roman" w:hAnsi="Times New Roman" w:cs="Times New Roman"/>
          <w:bCs/>
          <w:sz w:val="22"/>
        </w:rPr>
        <w:t xml:space="preserve"> Google map API</w:t>
      </w:r>
    </w:p>
    <w:p w14:paraId="10732A84" w14:textId="77777777" w:rsidR="0088573E" w:rsidRPr="005408D0" w:rsidRDefault="0088573E" w:rsidP="00B4647B">
      <w:pPr>
        <w:pStyle w:val="a3"/>
        <w:widowControl/>
        <w:spacing w:line="480" w:lineRule="auto"/>
        <w:ind w:left="927" w:firstLineChars="0" w:firstLine="0"/>
        <w:jc w:val="center"/>
        <w:rPr>
          <w:rFonts w:ascii="Times New Roman" w:hAnsi="Times New Roman" w:cs="Times New Roman"/>
          <w:b/>
          <w:sz w:val="24"/>
          <w:szCs w:val="24"/>
        </w:rPr>
      </w:pPr>
      <w:r w:rsidRPr="005408D0">
        <w:rPr>
          <w:rFonts w:ascii="Times New Roman" w:hAnsi="Times New Roman" w:cs="Times New Roman"/>
          <w:b/>
          <w:noProof/>
          <w:sz w:val="24"/>
          <w:szCs w:val="24"/>
        </w:rPr>
        <w:lastRenderedPageBreak/>
        <w:drawing>
          <wp:inline distT="0" distB="0" distL="0" distR="0" wp14:anchorId="2BB4090B" wp14:editId="0E1047E2">
            <wp:extent cx="2248820" cy="286385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44"/>
                    <a:stretch>
                      <a:fillRect/>
                    </a:stretch>
                  </pic:blipFill>
                  <pic:spPr>
                    <a:xfrm>
                      <a:off x="0" y="0"/>
                      <a:ext cx="2248820" cy="2863850"/>
                    </a:xfrm>
                    <a:prstGeom prst="rect">
                      <a:avLst/>
                    </a:prstGeom>
                  </pic:spPr>
                </pic:pic>
              </a:graphicData>
            </a:graphic>
          </wp:inline>
        </w:drawing>
      </w:r>
    </w:p>
    <w:p w14:paraId="2D32CD51" w14:textId="36726B97" w:rsidR="00130202" w:rsidRPr="005408D0" w:rsidRDefault="0088573E" w:rsidP="00B4647B">
      <w:pPr>
        <w:pStyle w:val="a3"/>
        <w:widowControl/>
        <w:spacing w:line="480" w:lineRule="auto"/>
        <w:ind w:left="927" w:firstLineChars="0" w:firstLine="0"/>
        <w:jc w:val="center"/>
        <w:rPr>
          <w:rFonts w:ascii="Times New Roman" w:hAnsi="Times New Roman" w:cs="Times New Roman"/>
          <w:bCs/>
          <w:sz w:val="22"/>
        </w:rPr>
      </w:pPr>
      <w:r w:rsidRPr="005408D0">
        <w:rPr>
          <w:rFonts w:ascii="Times New Roman" w:hAnsi="Times New Roman" w:cs="Times New Roman"/>
          <w:bCs/>
          <w:sz w:val="22"/>
        </w:rPr>
        <w:t xml:space="preserve">Figure </w:t>
      </w:r>
      <w:r w:rsidR="00B4647B" w:rsidRPr="005408D0">
        <w:rPr>
          <w:rFonts w:ascii="Times New Roman" w:hAnsi="Times New Roman" w:cs="Times New Roman"/>
          <w:bCs/>
          <w:sz w:val="22"/>
        </w:rPr>
        <w:t>6</w:t>
      </w:r>
      <w:r w:rsidR="009F719D" w:rsidRPr="005408D0">
        <w:rPr>
          <w:rFonts w:ascii="Times New Roman" w:hAnsi="Times New Roman" w:cs="Times New Roman"/>
          <w:bCs/>
          <w:sz w:val="22"/>
        </w:rPr>
        <w:t>-</w:t>
      </w:r>
      <w:r w:rsidR="00B4647B" w:rsidRPr="005408D0">
        <w:rPr>
          <w:rFonts w:ascii="Times New Roman" w:hAnsi="Times New Roman" w:cs="Times New Roman"/>
          <w:bCs/>
          <w:sz w:val="22"/>
        </w:rPr>
        <w:t>2</w:t>
      </w:r>
      <w:r w:rsidRPr="005408D0">
        <w:rPr>
          <w:rFonts w:ascii="Times New Roman" w:hAnsi="Times New Roman" w:cs="Times New Roman"/>
          <w:bCs/>
          <w:sz w:val="22"/>
        </w:rPr>
        <w:t xml:space="preserve"> Baidu map API</w:t>
      </w:r>
    </w:p>
    <w:p w14:paraId="10FB5B38" w14:textId="5267779A" w:rsidR="0089600A" w:rsidRPr="005408D0" w:rsidRDefault="00555A8A" w:rsidP="00CB4009">
      <w:pPr>
        <w:pStyle w:val="3"/>
        <w:rPr>
          <w:rFonts w:cs="Times New Roman"/>
        </w:rPr>
      </w:pPr>
      <w:bookmarkStart w:id="46" w:name="_Toc15249958"/>
      <w:r w:rsidRPr="005408D0">
        <w:rPr>
          <w:rFonts w:cs="Times New Roman"/>
        </w:rPr>
        <w:t xml:space="preserve">6.3.2 </w:t>
      </w:r>
      <w:r w:rsidR="0089600A" w:rsidRPr="005408D0">
        <w:rPr>
          <w:rFonts w:cs="Times New Roman"/>
        </w:rPr>
        <w:t>Disadvantages</w:t>
      </w:r>
      <w:bookmarkEnd w:id="46"/>
    </w:p>
    <w:p w14:paraId="15E72F11" w14:textId="2B1EAE66" w:rsidR="0089600A" w:rsidRPr="005408D0" w:rsidRDefault="0089600A" w:rsidP="002404A5">
      <w:pPr>
        <w:pStyle w:val="a3"/>
        <w:widowControl/>
        <w:numPr>
          <w:ilvl w:val="0"/>
          <w:numId w:val="11"/>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Compared to the Google Maps API and the Apple Maps API, Baidu's map data system is relatively independent. It caused the data of Google Maps not to be accurately positioned on Baidu </w:t>
      </w:r>
      <w:r w:rsidR="005A2737">
        <w:rPr>
          <w:rFonts w:ascii="Times New Roman" w:hAnsi="Times New Roman" w:cs="Times New Roman"/>
          <w:sz w:val="24"/>
          <w:szCs w:val="24"/>
        </w:rPr>
        <w:t>M</w:t>
      </w:r>
      <w:r w:rsidRPr="005408D0">
        <w:rPr>
          <w:rFonts w:ascii="Times New Roman" w:hAnsi="Times New Roman" w:cs="Times New Roman"/>
          <w:sz w:val="24"/>
          <w:szCs w:val="24"/>
        </w:rPr>
        <w:t>aps.</w:t>
      </w:r>
    </w:p>
    <w:p w14:paraId="610549BC" w14:textId="3FBE6DCA" w:rsidR="00F0471E" w:rsidRDefault="0089600A" w:rsidP="002404A5">
      <w:pPr>
        <w:pStyle w:val="a3"/>
        <w:widowControl/>
        <w:numPr>
          <w:ilvl w:val="0"/>
          <w:numId w:val="11"/>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source of information about the attractions of Baidu Map is unknown and unsafe. This can easily lead to bad users’ experience and even users’ complaints.</w:t>
      </w:r>
    </w:p>
    <w:p w14:paraId="0786C3FD" w14:textId="19897673" w:rsidR="003A5A3A" w:rsidRDefault="003A5A3A" w:rsidP="003A5A3A">
      <w:pPr>
        <w:pStyle w:val="a3"/>
        <w:widowControl/>
        <w:numPr>
          <w:ilvl w:val="0"/>
          <w:numId w:val="11"/>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Compared to the Google Maps API, the Baidu Map API ensures the normal display of transit routes. But it has lost some of </w:t>
      </w:r>
      <w:r w:rsidR="00973364">
        <w:rPr>
          <w:rFonts w:ascii="Times New Roman" w:hAnsi="Times New Roman" w:cs="Times New Roman" w:hint="eastAsia"/>
          <w:sz w:val="24"/>
          <w:szCs w:val="24"/>
        </w:rPr>
        <w:t>t</w:t>
      </w:r>
      <w:r w:rsidR="00973364">
        <w:rPr>
          <w:rFonts w:ascii="Times New Roman" w:hAnsi="Times New Roman" w:cs="Times New Roman"/>
          <w:sz w:val="24"/>
          <w:szCs w:val="24"/>
        </w:rPr>
        <w:t xml:space="preserve">he </w:t>
      </w:r>
      <w:r w:rsidRPr="005408D0">
        <w:rPr>
          <w:rFonts w:ascii="Times New Roman" w:hAnsi="Times New Roman" w:cs="Times New Roman"/>
          <w:sz w:val="24"/>
          <w:szCs w:val="24"/>
        </w:rPr>
        <w:t>display features, such as the ability to display multiple routes at the same time.</w:t>
      </w:r>
    </w:p>
    <w:p w14:paraId="5076E9AF" w14:textId="225C2DD1" w:rsidR="00973364" w:rsidRPr="00973364" w:rsidRDefault="00AF0F91" w:rsidP="00973364">
      <w:pPr>
        <w:pStyle w:val="a3"/>
        <w:widowControl/>
        <w:numPr>
          <w:ilvl w:val="0"/>
          <w:numId w:val="11"/>
        </w:numPr>
        <w:spacing w:line="480" w:lineRule="auto"/>
        <w:ind w:firstLineChars="0"/>
        <w:rPr>
          <w:rFonts w:ascii="Times New Roman" w:hAnsi="Times New Roman" w:cs="Times New Roman"/>
          <w:sz w:val="24"/>
          <w:szCs w:val="24"/>
        </w:rPr>
      </w:pPr>
      <w:r>
        <w:rPr>
          <w:rFonts w:ascii="Times New Roman" w:hAnsi="Times New Roman" w:cs="Times New Roman"/>
          <w:sz w:val="24"/>
          <w:szCs w:val="24"/>
        </w:rPr>
        <w:t xml:space="preserve">Due to the limited navigation function in Mainland China, Baidu Maps API cannot support other countries except China. This will be solved </w:t>
      </w:r>
      <w:r w:rsidR="003705CD">
        <w:rPr>
          <w:rFonts w:ascii="Times New Roman" w:hAnsi="Times New Roman" w:cs="Times New Roman"/>
          <w:sz w:val="24"/>
          <w:szCs w:val="24"/>
        </w:rPr>
        <w:t>by changing API abroad.</w:t>
      </w:r>
    </w:p>
    <w:p w14:paraId="22EA91BB" w14:textId="29491667" w:rsidR="00FA701F" w:rsidRPr="005408D0" w:rsidRDefault="00555A8A" w:rsidP="00CB4009">
      <w:pPr>
        <w:pStyle w:val="2"/>
        <w:rPr>
          <w:rFonts w:cs="Times New Roman"/>
        </w:rPr>
      </w:pPr>
      <w:bookmarkStart w:id="47" w:name="_Toc15249959"/>
      <w:r w:rsidRPr="005408D0">
        <w:rPr>
          <w:rFonts w:cs="Times New Roman"/>
        </w:rPr>
        <w:lastRenderedPageBreak/>
        <w:t>6.4</w:t>
      </w:r>
      <w:r w:rsidRPr="005408D0">
        <w:rPr>
          <w:rFonts w:cs="Times New Roman"/>
        </w:rPr>
        <w:tab/>
      </w:r>
      <w:r w:rsidR="00FA701F" w:rsidRPr="005408D0">
        <w:rPr>
          <w:rFonts w:cs="Times New Roman"/>
        </w:rPr>
        <w:t>Analysis of website development</w:t>
      </w:r>
      <w:r w:rsidR="00176586" w:rsidRPr="005408D0">
        <w:rPr>
          <w:rFonts w:cs="Times New Roman"/>
        </w:rPr>
        <w:t xml:space="preserve"> results</w:t>
      </w:r>
      <w:bookmarkEnd w:id="47"/>
    </w:p>
    <w:p w14:paraId="1BE58402" w14:textId="77777777" w:rsidR="00C12D75" w:rsidRPr="005408D0" w:rsidRDefault="00C12D75" w:rsidP="002404A5">
      <w:pPr>
        <w:pStyle w:val="a3"/>
        <w:widowControl/>
        <w:spacing w:line="480" w:lineRule="auto"/>
        <w:ind w:left="567" w:firstLineChars="0" w:firstLine="0"/>
        <w:rPr>
          <w:rFonts w:ascii="Times New Roman" w:hAnsi="Times New Roman" w:cs="Times New Roman"/>
          <w:b/>
          <w:sz w:val="24"/>
          <w:szCs w:val="24"/>
        </w:rPr>
      </w:pPr>
      <w:r w:rsidRPr="005408D0">
        <w:rPr>
          <w:rFonts w:ascii="Times New Roman" w:hAnsi="Times New Roman" w:cs="Times New Roman"/>
          <w:sz w:val="24"/>
          <w:szCs w:val="24"/>
        </w:rPr>
        <w:t>This project mainly uses PHP's Laravel framework. This enables the entire project to be managed by the team, and it speeds up development.</w:t>
      </w:r>
    </w:p>
    <w:p w14:paraId="4F0608BB" w14:textId="54D1A898" w:rsidR="009A0A2E" w:rsidRPr="005408D0" w:rsidRDefault="00555A8A" w:rsidP="00CB4009">
      <w:pPr>
        <w:pStyle w:val="3"/>
        <w:rPr>
          <w:rFonts w:cs="Times New Roman"/>
        </w:rPr>
      </w:pPr>
      <w:bookmarkStart w:id="48" w:name="_Toc15249960"/>
      <w:r w:rsidRPr="005408D0">
        <w:rPr>
          <w:rFonts w:cs="Times New Roman"/>
        </w:rPr>
        <w:t xml:space="preserve">6.4.1 </w:t>
      </w:r>
      <w:r w:rsidR="00AC03BC" w:rsidRPr="005408D0">
        <w:rPr>
          <w:rFonts w:cs="Times New Roman"/>
        </w:rPr>
        <w:t>Advantages</w:t>
      </w:r>
      <w:bookmarkEnd w:id="48"/>
    </w:p>
    <w:p w14:paraId="3589DD21" w14:textId="77777777" w:rsidR="009A0A2E" w:rsidRPr="005408D0" w:rsidRDefault="009A0A2E" w:rsidP="002404A5">
      <w:pPr>
        <w:pStyle w:val="a3"/>
        <w:widowControl/>
        <w:numPr>
          <w:ilvl w:val="0"/>
          <w:numId w:val="15"/>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framework can better organize code and files.</w:t>
      </w:r>
    </w:p>
    <w:p w14:paraId="04F503BF" w14:textId="77777777" w:rsidR="00707EBE" w:rsidRPr="005408D0" w:rsidRDefault="009A0A2E" w:rsidP="002404A5">
      <w:pPr>
        <w:pStyle w:val="a3"/>
        <w:widowControl/>
        <w:numPr>
          <w:ilvl w:val="0"/>
          <w:numId w:val="15"/>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It can provide a huge amount of public code and class libraries. For example, it provides code for form validation, input and output data filtering, database abstraction, session and cookie handling, email, calendar, and paging. This greatly speeds up development.</w:t>
      </w:r>
    </w:p>
    <w:p w14:paraId="469D782C" w14:textId="77777777" w:rsidR="00D2733A" w:rsidRPr="005408D0" w:rsidRDefault="00D2733A" w:rsidP="002404A5">
      <w:pPr>
        <w:pStyle w:val="a3"/>
        <w:widowControl/>
        <w:numPr>
          <w:ilvl w:val="0"/>
          <w:numId w:val="15"/>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For a framework, most of the filtering work can be done automatically. For example, any value passed through the database will be filtered to prevent sql injection attacks. All html can be generated automatically. It is easy to change a configuration option to encrypt a cookie.</w:t>
      </w:r>
    </w:p>
    <w:p w14:paraId="22181C42" w14:textId="260E00D3" w:rsidR="00AC03BC" w:rsidRPr="005408D0" w:rsidRDefault="00555A8A" w:rsidP="00CB4009">
      <w:pPr>
        <w:pStyle w:val="3"/>
        <w:rPr>
          <w:rFonts w:cs="Times New Roman"/>
        </w:rPr>
      </w:pPr>
      <w:bookmarkStart w:id="49" w:name="_Toc15249961"/>
      <w:r w:rsidRPr="005408D0">
        <w:rPr>
          <w:rFonts w:cs="Times New Roman"/>
        </w:rPr>
        <w:t xml:space="preserve">6.4.2 </w:t>
      </w:r>
      <w:r w:rsidR="00AC03BC" w:rsidRPr="005408D0">
        <w:rPr>
          <w:rFonts w:cs="Times New Roman"/>
        </w:rPr>
        <w:t>Disadvantages</w:t>
      </w:r>
      <w:bookmarkEnd w:id="49"/>
    </w:p>
    <w:p w14:paraId="1200D583" w14:textId="1D72C33E" w:rsidR="00160AAF" w:rsidRPr="005408D0" w:rsidRDefault="006C1C52" w:rsidP="002404A5">
      <w:pPr>
        <w:pStyle w:val="a3"/>
        <w:widowControl/>
        <w:numPr>
          <w:ilvl w:val="0"/>
          <w:numId w:val="16"/>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Laravel framework is a component-based framework. Therefore</w:t>
      </w:r>
      <w:r w:rsidR="00CA1F8D">
        <w:rPr>
          <w:rFonts w:ascii="Times New Roman" w:hAnsi="Times New Roman" w:cs="Times New Roman"/>
          <w:sz w:val="24"/>
          <w:szCs w:val="24"/>
        </w:rPr>
        <w:t>,</w:t>
      </w:r>
      <w:r w:rsidRPr="005408D0">
        <w:rPr>
          <w:rFonts w:ascii="Times New Roman" w:hAnsi="Times New Roman" w:cs="Times New Roman"/>
          <w:sz w:val="24"/>
          <w:szCs w:val="24"/>
        </w:rPr>
        <w:t xml:space="preserve"> it is bloated and reduces the performance of PHP.</w:t>
      </w:r>
    </w:p>
    <w:p w14:paraId="450BCBA5" w14:textId="77777777" w:rsidR="008A327E" w:rsidRPr="005408D0" w:rsidRDefault="00BF33E4" w:rsidP="002404A5">
      <w:pPr>
        <w:pStyle w:val="a3"/>
        <w:widowControl/>
        <w:numPr>
          <w:ilvl w:val="0"/>
          <w:numId w:val="16"/>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re are fewer examples of official Laravel framework documentation. It has less guidance and consideration for the Model layer. This has led to a significant increase in the time we spend on learning the framework.</w:t>
      </w:r>
    </w:p>
    <w:p w14:paraId="70905699" w14:textId="2AA32F58" w:rsidR="00B0664C" w:rsidRPr="005408D0" w:rsidRDefault="00555A8A" w:rsidP="00CB4009">
      <w:pPr>
        <w:pStyle w:val="2"/>
        <w:rPr>
          <w:rFonts w:cs="Times New Roman"/>
        </w:rPr>
      </w:pPr>
      <w:bookmarkStart w:id="50" w:name="_Toc15249962"/>
      <w:r w:rsidRPr="005408D0">
        <w:rPr>
          <w:rFonts w:cs="Times New Roman"/>
        </w:rPr>
        <w:lastRenderedPageBreak/>
        <w:t>6.5</w:t>
      </w:r>
      <w:r w:rsidRPr="005408D0">
        <w:rPr>
          <w:rFonts w:cs="Times New Roman"/>
        </w:rPr>
        <w:tab/>
      </w:r>
      <w:r w:rsidR="00FA701F" w:rsidRPr="005408D0">
        <w:rPr>
          <w:rFonts w:cs="Times New Roman"/>
        </w:rPr>
        <w:t>Analysis of route generation algorithm</w:t>
      </w:r>
      <w:r w:rsidR="00176586" w:rsidRPr="005408D0">
        <w:rPr>
          <w:rFonts w:cs="Times New Roman"/>
        </w:rPr>
        <w:t xml:space="preserve"> results</w:t>
      </w:r>
      <w:bookmarkEnd w:id="50"/>
    </w:p>
    <w:p w14:paraId="6C572DBB" w14:textId="77777777" w:rsidR="00B0664C" w:rsidRPr="005408D0" w:rsidRDefault="00B0664C" w:rsidP="002404A5">
      <w:pPr>
        <w:pStyle w:val="a3"/>
        <w:widowControl/>
        <w:spacing w:line="480" w:lineRule="auto"/>
        <w:ind w:left="567" w:firstLineChars="0" w:firstLine="0"/>
        <w:rPr>
          <w:rFonts w:ascii="Times New Roman" w:hAnsi="Times New Roman" w:cs="Times New Roman"/>
          <w:b/>
          <w:sz w:val="24"/>
          <w:szCs w:val="24"/>
        </w:rPr>
      </w:pPr>
      <w:r w:rsidRPr="005408D0">
        <w:rPr>
          <w:rFonts w:ascii="Times New Roman" w:hAnsi="Times New Roman" w:cs="Times New Roman"/>
          <w:sz w:val="24"/>
          <w:szCs w:val="24"/>
        </w:rPr>
        <w:t>The algorithm is based on the greedy algorithm of the TSP problem. The algorithm can realize the route planning of many cities as well as multiple attractions.</w:t>
      </w:r>
    </w:p>
    <w:p w14:paraId="67824C67" w14:textId="3B689CFB" w:rsidR="00B0664C" w:rsidRPr="005408D0" w:rsidRDefault="00555A8A" w:rsidP="00CB4009">
      <w:pPr>
        <w:pStyle w:val="3"/>
        <w:rPr>
          <w:rFonts w:cs="Times New Roman"/>
        </w:rPr>
      </w:pPr>
      <w:bookmarkStart w:id="51" w:name="_Toc15249963"/>
      <w:r w:rsidRPr="005408D0">
        <w:rPr>
          <w:rFonts w:cs="Times New Roman"/>
        </w:rPr>
        <w:t xml:space="preserve">6.5.1 </w:t>
      </w:r>
      <w:r w:rsidR="0039381C" w:rsidRPr="005408D0">
        <w:rPr>
          <w:rFonts w:cs="Times New Roman"/>
        </w:rPr>
        <w:t>Advantages</w:t>
      </w:r>
      <w:bookmarkEnd w:id="51"/>
    </w:p>
    <w:p w14:paraId="0CB9F3CC" w14:textId="77777777" w:rsidR="00B0664C" w:rsidRPr="005408D0" w:rsidRDefault="00B0664C" w:rsidP="002404A5">
      <w:pPr>
        <w:pStyle w:val="a3"/>
        <w:widowControl/>
        <w:numPr>
          <w:ilvl w:val="0"/>
          <w:numId w:val="17"/>
        </w:numPr>
        <w:spacing w:line="480" w:lineRule="auto"/>
        <w:ind w:firstLineChars="0"/>
        <w:rPr>
          <w:rFonts w:ascii="Times New Roman" w:hAnsi="Times New Roman" w:cs="Times New Roman"/>
          <w:b/>
          <w:sz w:val="24"/>
          <w:szCs w:val="24"/>
        </w:rPr>
      </w:pPr>
      <w:r w:rsidRPr="005408D0">
        <w:rPr>
          <w:rFonts w:ascii="Times New Roman" w:hAnsi="Times New Roman" w:cs="Times New Roman"/>
          <w:sz w:val="24"/>
          <w:szCs w:val="24"/>
        </w:rPr>
        <w:t>It takes the length of the traffic between the two attractions instead of the distance as the cost. This improves the utility and accuracy of the algorithm for travelers.</w:t>
      </w:r>
    </w:p>
    <w:p w14:paraId="54CA8D8F" w14:textId="77777777" w:rsidR="00EF37FF" w:rsidRPr="005408D0" w:rsidRDefault="00C35CA8" w:rsidP="002404A5">
      <w:pPr>
        <w:pStyle w:val="a3"/>
        <w:widowControl/>
        <w:numPr>
          <w:ilvl w:val="0"/>
          <w:numId w:val="17"/>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In addition, it incorporates the recommended score into the criteria for measuring whether to go to the next attraction.</w:t>
      </w:r>
    </w:p>
    <w:p w14:paraId="79A5867B" w14:textId="30281AD0" w:rsidR="0039381C" w:rsidRPr="005408D0" w:rsidRDefault="00555A8A" w:rsidP="00CB4009">
      <w:pPr>
        <w:pStyle w:val="3"/>
        <w:rPr>
          <w:rFonts w:cs="Times New Roman"/>
        </w:rPr>
      </w:pPr>
      <w:bookmarkStart w:id="52" w:name="_Toc15249964"/>
      <w:r w:rsidRPr="005408D0">
        <w:rPr>
          <w:rFonts w:cs="Times New Roman"/>
        </w:rPr>
        <w:t xml:space="preserve">6.5.2 </w:t>
      </w:r>
      <w:r w:rsidR="0039381C" w:rsidRPr="005408D0">
        <w:rPr>
          <w:rFonts w:cs="Times New Roman"/>
        </w:rPr>
        <w:t>Disadvantages</w:t>
      </w:r>
      <w:bookmarkEnd w:id="52"/>
    </w:p>
    <w:p w14:paraId="5E250D39" w14:textId="77777777" w:rsidR="00925BEE" w:rsidRPr="005408D0" w:rsidRDefault="00925BEE" w:rsidP="002404A5">
      <w:pPr>
        <w:pStyle w:val="a3"/>
        <w:widowControl/>
        <w:numPr>
          <w:ilvl w:val="0"/>
          <w:numId w:val="1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time complexity of the algorithm is O(</w:t>
      </w:r>
      <m:oMath>
        <m:sSup>
          <m:sSupPr>
            <m:ctrlPr>
              <w:rPr>
                <w:rFonts w:ascii="Cambria Math" w:hAnsi="Cambria Math" w:cs="Times New Roman"/>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oMath>
      <w:r w:rsidRPr="005408D0">
        <w:rPr>
          <w:rFonts w:ascii="Times New Roman" w:hAnsi="Times New Roman" w:cs="Times New Roman"/>
          <w:sz w:val="24"/>
          <w:szCs w:val="24"/>
        </w:rPr>
        <w:t>). Performance is not greatly improved on the basis of greedy algorithms.</w:t>
      </w:r>
    </w:p>
    <w:p w14:paraId="4E793D51" w14:textId="77777777" w:rsidR="00925BEE" w:rsidRPr="005408D0" w:rsidRDefault="00925BEE" w:rsidP="002404A5">
      <w:pPr>
        <w:pStyle w:val="a3"/>
        <w:widowControl/>
        <w:numPr>
          <w:ilvl w:val="0"/>
          <w:numId w:val="1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Every time you get the traffic duration between two points, the algorithm needs to call the Baidu Map API, which slows down its speed.</w:t>
      </w:r>
    </w:p>
    <w:p w14:paraId="0D0C9903" w14:textId="318485D9" w:rsidR="00E73B33" w:rsidRPr="00E41C13" w:rsidRDefault="003B2D6E" w:rsidP="00555A8A">
      <w:pPr>
        <w:pStyle w:val="a3"/>
        <w:widowControl/>
        <w:numPr>
          <w:ilvl w:val="0"/>
          <w:numId w:val="1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The algorithm does not balance the performance of the algorithm with the freedom of the user's choice of attractions well. If the algorithm improves performance by lowering n, the number of spots the user can select is </w:t>
      </w:r>
      <w:r w:rsidR="00623056" w:rsidRPr="005408D0">
        <w:rPr>
          <w:rFonts w:ascii="Times New Roman" w:hAnsi="Times New Roman" w:cs="Times New Roman"/>
          <w:sz w:val="24"/>
          <w:szCs w:val="24"/>
        </w:rPr>
        <w:t xml:space="preserve">bound to be </w:t>
      </w:r>
      <w:r w:rsidRPr="005408D0">
        <w:rPr>
          <w:rFonts w:ascii="Times New Roman" w:hAnsi="Times New Roman" w:cs="Times New Roman"/>
          <w:sz w:val="24"/>
          <w:szCs w:val="24"/>
        </w:rPr>
        <w:t>reduced, which makes the travel route not change greatly, and</w:t>
      </w:r>
      <w:r w:rsidR="00623056" w:rsidRPr="005408D0">
        <w:rPr>
          <w:rFonts w:ascii="Times New Roman" w:hAnsi="Times New Roman" w:cs="Times New Roman"/>
          <w:sz w:val="24"/>
          <w:szCs w:val="24"/>
        </w:rPr>
        <w:t xml:space="preserve"> thus</w:t>
      </w:r>
      <w:r w:rsidRPr="005408D0">
        <w:rPr>
          <w:rFonts w:ascii="Times New Roman" w:hAnsi="Times New Roman" w:cs="Times New Roman"/>
          <w:sz w:val="24"/>
          <w:szCs w:val="24"/>
        </w:rPr>
        <w:t xml:space="preserve"> the user</w:t>
      </w:r>
      <w:r w:rsidR="00623056" w:rsidRPr="005408D0">
        <w:rPr>
          <w:rFonts w:ascii="Times New Roman" w:hAnsi="Times New Roman" w:cs="Times New Roman"/>
          <w:sz w:val="24"/>
          <w:szCs w:val="24"/>
        </w:rPr>
        <w:t>s’</w:t>
      </w:r>
      <w:r w:rsidRPr="005408D0">
        <w:rPr>
          <w:rFonts w:ascii="Times New Roman" w:hAnsi="Times New Roman" w:cs="Times New Roman"/>
          <w:sz w:val="24"/>
          <w:szCs w:val="24"/>
        </w:rPr>
        <w:t xml:space="preserve"> experience will be </w:t>
      </w:r>
      <w:r w:rsidR="00623056" w:rsidRPr="005408D0">
        <w:rPr>
          <w:rFonts w:ascii="Times New Roman" w:hAnsi="Times New Roman" w:cs="Times New Roman"/>
          <w:sz w:val="24"/>
          <w:szCs w:val="24"/>
        </w:rPr>
        <w:t>decreased</w:t>
      </w:r>
      <w:r w:rsidRPr="005408D0">
        <w:rPr>
          <w:rFonts w:ascii="Times New Roman" w:hAnsi="Times New Roman" w:cs="Times New Roman"/>
          <w:sz w:val="24"/>
          <w:szCs w:val="24"/>
        </w:rPr>
        <w:t>.</w:t>
      </w:r>
    </w:p>
    <w:p w14:paraId="49D07D70" w14:textId="40CCD4CD" w:rsidR="008E40E7" w:rsidRPr="005408D0" w:rsidRDefault="00555A8A" w:rsidP="00555A8A">
      <w:pPr>
        <w:pStyle w:val="1"/>
        <w:rPr>
          <w:rFonts w:cs="Times New Roman"/>
        </w:rPr>
      </w:pPr>
      <w:bookmarkStart w:id="53" w:name="_Toc15249965"/>
      <w:r w:rsidRPr="005408D0">
        <w:rPr>
          <w:rFonts w:cs="Times New Roman"/>
        </w:rPr>
        <w:lastRenderedPageBreak/>
        <w:t>7</w:t>
      </w:r>
      <w:r w:rsidRPr="005408D0">
        <w:rPr>
          <w:rFonts w:cs="Times New Roman"/>
        </w:rPr>
        <w:tab/>
      </w:r>
      <w:r w:rsidR="00DD4ACB" w:rsidRPr="005408D0">
        <w:rPr>
          <w:rFonts w:cs="Times New Roman"/>
        </w:rPr>
        <w:t>Discussion and c</w:t>
      </w:r>
      <w:r w:rsidR="00771C4D" w:rsidRPr="005408D0">
        <w:rPr>
          <w:rFonts w:cs="Times New Roman"/>
        </w:rPr>
        <w:t>onclusions</w:t>
      </w:r>
      <w:bookmarkEnd w:id="53"/>
    </w:p>
    <w:p w14:paraId="5E69054E" w14:textId="047E8E9B" w:rsidR="003C5452" w:rsidRPr="005408D0" w:rsidRDefault="00555A8A" w:rsidP="00CB4009">
      <w:pPr>
        <w:pStyle w:val="2"/>
        <w:rPr>
          <w:rFonts w:cs="Times New Roman"/>
        </w:rPr>
      </w:pPr>
      <w:bookmarkStart w:id="54" w:name="_Toc15249966"/>
      <w:r w:rsidRPr="005408D0">
        <w:rPr>
          <w:rFonts w:cs="Times New Roman"/>
        </w:rPr>
        <w:t>7.1</w:t>
      </w:r>
      <w:r w:rsidRPr="005408D0">
        <w:rPr>
          <w:rFonts w:cs="Times New Roman"/>
        </w:rPr>
        <w:tab/>
      </w:r>
      <w:r w:rsidR="00CF1C28" w:rsidRPr="005408D0">
        <w:rPr>
          <w:rFonts w:cs="Times New Roman"/>
        </w:rPr>
        <w:t>Evaluation of the techniques</w:t>
      </w:r>
      <w:bookmarkEnd w:id="54"/>
    </w:p>
    <w:p w14:paraId="7DFD7672" w14:textId="08F8FF35" w:rsidR="00CF1C28" w:rsidRPr="005408D0" w:rsidRDefault="00895442"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From the test results of the website</w:t>
      </w:r>
      <w:r w:rsidR="00D07279" w:rsidRPr="005408D0">
        <w:rPr>
          <w:rFonts w:ascii="Times New Roman" w:hAnsi="Times New Roman" w:cs="Times New Roman"/>
          <w:sz w:val="24"/>
          <w:szCs w:val="24"/>
        </w:rPr>
        <w:t xml:space="preserve"> (Figure </w:t>
      </w:r>
      <w:r w:rsidR="004A776A" w:rsidRPr="005408D0">
        <w:rPr>
          <w:rFonts w:ascii="Times New Roman" w:hAnsi="Times New Roman" w:cs="Times New Roman"/>
          <w:sz w:val="24"/>
          <w:szCs w:val="24"/>
        </w:rPr>
        <w:t>7</w:t>
      </w:r>
      <w:r w:rsidR="00AB0F28" w:rsidRPr="005408D0">
        <w:rPr>
          <w:rFonts w:ascii="Times New Roman" w:hAnsi="Times New Roman" w:cs="Times New Roman"/>
          <w:sz w:val="24"/>
          <w:szCs w:val="24"/>
        </w:rPr>
        <w:t>-</w:t>
      </w:r>
      <w:r w:rsidR="004A776A" w:rsidRPr="005408D0">
        <w:rPr>
          <w:rFonts w:ascii="Times New Roman" w:hAnsi="Times New Roman" w:cs="Times New Roman"/>
          <w:sz w:val="24"/>
          <w:szCs w:val="24"/>
        </w:rPr>
        <w:t>1</w:t>
      </w:r>
      <w:r w:rsidR="00D07279" w:rsidRPr="005408D0">
        <w:rPr>
          <w:rFonts w:ascii="Times New Roman" w:hAnsi="Times New Roman" w:cs="Times New Roman"/>
          <w:sz w:val="24"/>
          <w:szCs w:val="24"/>
        </w:rPr>
        <w:t>)</w:t>
      </w:r>
      <w:r w:rsidRPr="005408D0">
        <w:rPr>
          <w:rFonts w:ascii="Times New Roman" w:hAnsi="Times New Roman" w:cs="Times New Roman"/>
          <w:sz w:val="24"/>
          <w:szCs w:val="24"/>
        </w:rPr>
        <w:t>, it can provide a route with high popularity and reasonable planning</w:t>
      </w:r>
      <w:r w:rsidR="00D07279" w:rsidRPr="005408D0">
        <w:rPr>
          <w:rFonts w:ascii="Times New Roman" w:hAnsi="Times New Roman" w:cs="Times New Roman"/>
          <w:sz w:val="24"/>
          <w:szCs w:val="24"/>
        </w:rPr>
        <w:t xml:space="preserve"> between cities</w:t>
      </w:r>
      <w:r w:rsidRPr="005408D0">
        <w:rPr>
          <w:rFonts w:ascii="Times New Roman" w:hAnsi="Times New Roman" w:cs="Times New Roman"/>
          <w:sz w:val="24"/>
          <w:szCs w:val="24"/>
        </w:rPr>
        <w:t>.</w:t>
      </w:r>
    </w:p>
    <w:p w14:paraId="7FB5EFF1" w14:textId="77777777" w:rsidR="00D07279" w:rsidRPr="005408D0" w:rsidRDefault="00D07279" w:rsidP="00B4647B">
      <w:pPr>
        <w:pStyle w:val="a3"/>
        <w:spacing w:line="480" w:lineRule="auto"/>
        <w:ind w:left="567" w:firstLineChars="0" w:firstLine="0"/>
        <w:jc w:val="center"/>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0559F94D" wp14:editId="3B995A6B">
            <wp:extent cx="4371975" cy="2732485"/>
            <wp:effectExtent l="0" t="0" r="0" b="0"/>
            <wp:docPr id="2" name="图片 2" descr="C:\Users\xian1\Documents\WeChat Files\z931768378\FileStorage\Fav\Temp\c26f2917\res\470c04fdc372800874b6facfb956a6dd.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ian1\Documents\WeChat Files\z931768378\FileStorage\Fav\Temp\c26f2917\res\470c04fdc372800874b6facfb956a6dd.pic"/>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387087" cy="2741930"/>
                    </a:xfrm>
                    <a:prstGeom prst="rect">
                      <a:avLst/>
                    </a:prstGeom>
                    <a:noFill/>
                    <a:ln>
                      <a:noFill/>
                    </a:ln>
                  </pic:spPr>
                </pic:pic>
              </a:graphicData>
            </a:graphic>
          </wp:inline>
        </w:drawing>
      </w:r>
    </w:p>
    <w:p w14:paraId="01C2EC90" w14:textId="409088C3" w:rsidR="008779B9" w:rsidRPr="005408D0" w:rsidRDefault="00D07279" w:rsidP="00B4647B">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335AFC" w:rsidRPr="005408D0">
        <w:rPr>
          <w:rFonts w:ascii="Times New Roman" w:hAnsi="Times New Roman" w:cs="Times New Roman"/>
          <w:sz w:val="22"/>
        </w:rPr>
        <w:t>7</w:t>
      </w:r>
      <w:r w:rsidR="007E21BF" w:rsidRPr="005408D0">
        <w:rPr>
          <w:rFonts w:ascii="Times New Roman" w:hAnsi="Times New Roman" w:cs="Times New Roman"/>
          <w:sz w:val="22"/>
        </w:rPr>
        <w:t>-1</w:t>
      </w:r>
      <w:r w:rsidRPr="005408D0">
        <w:rPr>
          <w:rFonts w:ascii="Times New Roman" w:hAnsi="Times New Roman" w:cs="Times New Roman"/>
          <w:sz w:val="22"/>
        </w:rPr>
        <w:t xml:space="preserve"> Results of </w:t>
      </w:r>
      <w:r w:rsidR="008779B9" w:rsidRPr="005408D0">
        <w:rPr>
          <w:rFonts w:ascii="Times New Roman" w:hAnsi="Times New Roman" w:cs="Times New Roman"/>
          <w:sz w:val="22"/>
        </w:rPr>
        <w:t>Nanjing from project</w:t>
      </w:r>
    </w:p>
    <w:p w14:paraId="2DF9F51B" w14:textId="58B20023" w:rsidR="00D07279" w:rsidRPr="005408D0" w:rsidRDefault="00735836"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D07279" w:rsidRPr="005408D0">
        <w:rPr>
          <w:rFonts w:ascii="Times New Roman" w:hAnsi="Times New Roman" w:cs="Times New Roman"/>
          <w:sz w:val="24"/>
          <w:szCs w:val="24"/>
        </w:rPr>
        <w:t xml:space="preserve">Figure </w:t>
      </w:r>
      <w:r w:rsidR="00335AFC" w:rsidRPr="005408D0">
        <w:rPr>
          <w:rFonts w:ascii="Times New Roman" w:hAnsi="Times New Roman" w:cs="Times New Roman"/>
          <w:sz w:val="24"/>
          <w:szCs w:val="24"/>
        </w:rPr>
        <w:t>7</w:t>
      </w:r>
      <w:r w:rsidR="007E21BF" w:rsidRPr="005408D0">
        <w:rPr>
          <w:rFonts w:ascii="Times New Roman" w:hAnsi="Times New Roman" w:cs="Times New Roman"/>
          <w:sz w:val="24"/>
          <w:szCs w:val="24"/>
        </w:rPr>
        <w:t>-</w:t>
      </w:r>
      <w:r w:rsidR="00210C69" w:rsidRPr="005408D0">
        <w:rPr>
          <w:rFonts w:ascii="Times New Roman" w:hAnsi="Times New Roman" w:cs="Times New Roman"/>
          <w:sz w:val="24"/>
          <w:szCs w:val="24"/>
        </w:rPr>
        <w:t>1</w:t>
      </w:r>
      <w:r w:rsidR="00D07279" w:rsidRPr="005408D0">
        <w:rPr>
          <w:rFonts w:ascii="Times New Roman" w:hAnsi="Times New Roman" w:cs="Times New Roman"/>
          <w:sz w:val="24"/>
          <w:szCs w:val="24"/>
        </w:rPr>
        <w:t xml:space="preserve"> shows that algorithm generates a reasonable route between countries. And we can also conclude that it generates a complete and interesting route every day.</w:t>
      </w:r>
    </w:p>
    <w:p w14:paraId="693CC767" w14:textId="77777777" w:rsidR="008779B9" w:rsidRPr="005408D0" w:rsidRDefault="008779B9" w:rsidP="00B4647B">
      <w:pPr>
        <w:pStyle w:val="a3"/>
        <w:spacing w:line="480" w:lineRule="auto"/>
        <w:ind w:left="567" w:firstLineChars="0" w:firstLine="0"/>
        <w:jc w:val="center"/>
        <w:rPr>
          <w:rFonts w:ascii="Times New Roman" w:hAnsi="Times New Roman" w:cs="Times New Roman"/>
          <w:sz w:val="24"/>
          <w:szCs w:val="24"/>
        </w:rPr>
      </w:pPr>
      <w:r w:rsidRPr="005408D0">
        <w:rPr>
          <w:rFonts w:ascii="Times New Roman" w:hAnsi="Times New Roman" w:cs="Times New Roman"/>
          <w:noProof/>
        </w:rPr>
        <w:drawing>
          <wp:inline distT="0" distB="0" distL="0" distR="0" wp14:anchorId="74372EA7" wp14:editId="70879686">
            <wp:extent cx="1895475" cy="2380744"/>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1907111" cy="2395359"/>
                    </a:xfrm>
                    <a:prstGeom prst="rect">
                      <a:avLst/>
                    </a:prstGeom>
                  </pic:spPr>
                </pic:pic>
              </a:graphicData>
            </a:graphic>
          </wp:inline>
        </w:drawing>
      </w:r>
    </w:p>
    <w:p w14:paraId="5BBAACE8" w14:textId="2523EE9D" w:rsidR="008779B9" w:rsidRPr="005408D0" w:rsidRDefault="008779B9" w:rsidP="00B4647B">
      <w:pPr>
        <w:pStyle w:val="a3"/>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210C69" w:rsidRPr="005408D0">
        <w:rPr>
          <w:rFonts w:ascii="Times New Roman" w:hAnsi="Times New Roman" w:cs="Times New Roman"/>
          <w:sz w:val="22"/>
        </w:rPr>
        <w:t>7</w:t>
      </w:r>
      <w:r w:rsidR="005B5B7C" w:rsidRPr="005408D0">
        <w:rPr>
          <w:rFonts w:ascii="Times New Roman" w:hAnsi="Times New Roman" w:cs="Times New Roman"/>
          <w:sz w:val="22"/>
        </w:rPr>
        <w:t>-</w:t>
      </w:r>
      <w:r w:rsidR="00210C69" w:rsidRPr="005408D0">
        <w:rPr>
          <w:rFonts w:ascii="Times New Roman" w:hAnsi="Times New Roman" w:cs="Times New Roman"/>
          <w:sz w:val="22"/>
        </w:rPr>
        <w:t>2</w:t>
      </w:r>
      <w:r w:rsidRPr="005408D0">
        <w:rPr>
          <w:rFonts w:ascii="Times New Roman" w:hAnsi="Times New Roman" w:cs="Times New Roman"/>
          <w:sz w:val="22"/>
        </w:rPr>
        <w:t xml:space="preserve"> Results of Nanjing from </w:t>
      </w:r>
      <w:r w:rsidR="00335AFC" w:rsidRPr="005408D0">
        <w:rPr>
          <w:rFonts w:ascii="Times New Roman" w:hAnsi="Times New Roman" w:cs="Times New Roman"/>
          <w:sz w:val="22"/>
        </w:rPr>
        <w:t>another</w:t>
      </w:r>
      <w:r w:rsidRPr="005408D0">
        <w:rPr>
          <w:rFonts w:ascii="Times New Roman" w:hAnsi="Times New Roman" w:cs="Times New Roman"/>
          <w:sz w:val="22"/>
        </w:rPr>
        <w:t xml:space="preserve"> similar website</w:t>
      </w:r>
    </w:p>
    <w:p w14:paraId="23882F1A" w14:textId="500640DC" w:rsidR="00D07279" w:rsidRPr="005408D0" w:rsidRDefault="004A373B"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lastRenderedPageBreak/>
        <w:tab/>
      </w:r>
      <w:r w:rsidR="00D07279" w:rsidRPr="005408D0">
        <w:rPr>
          <w:rFonts w:ascii="Times New Roman" w:hAnsi="Times New Roman" w:cs="Times New Roman"/>
          <w:sz w:val="24"/>
          <w:szCs w:val="24"/>
        </w:rPr>
        <w:t xml:space="preserve">Compared </w:t>
      </w:r>
      <w:r w:rsidR="00FC7ABB" w:rsidRPr="005408D0">
        <w:rPr>
          <w:rFonts w:ascii="Times New Roman" w:hAnsi="Times New Roman" w:cs="Times New Roman"/>
          <w:sz w:val="24"/>
          <w:szCs w:val="24"/>
        </w:rPr>
        <w:t xml:space="preserve">with the results from </w:t>
      </w:r>
      <w:r w:rsidR="00335AFC" w:rsidRPr="005408D0">
        <w:rPr>
          <w:rFonts w:ascii="Times New Roman" w:hAnsi="Times New Roman" w:cs="Times New Roman"/>
          <w:sz w:val="24"/>
          <w:szCs w:val="24"/>
        </w:rPr>
        <w:t>another</w:t>
      </w:r>
      <w:r w:rsidR="00FC7ABB" w:rsidRPr="005408D0">
        <w:rPr>
          <w:rFonts w:ascii="Times New Roman" w:hAnsi="Times New Roman" w:cs="Times New Roman"/>
          <w:sz w:val="24"/>
          <w:szCs w:val="24"/>
        </w:rPr>
        <w:t xml:space="preserve"> similar website, the</w:t>
      </w:r>
      <w:r w:rsidR="00D3570D" w:rsidRPr="005408D0">
        <w:rPr>
          <w:rFonts w:ascii="Times New Roman" w:hAnsi="Times New Roman" w:cs="Times New Roman"/>
          <w:sz w:val="24"/>
          <w:szCs w:val="24"/>
        </w:rPr>
        <w:t xml:space="preserve"> route of</w:t>
      </w:r>
      <w:r w:rsidR="00FC7ABB" w:rsidRPr="005408D0">
        <w:rPr>
          <w:rFonts w:ascii="Times New Roman" w:hAnsi="Times New Roman" w:cs="Times New Roman"/>
          <w:sz w:val="24"/>
          <w:szCs w:val="24"/>
        </w:rPr>
        <w:t xml:space="preserve"> </w:t>
      </w:r>
      <w:r w:rsidR="00A06BDE">
        <w:rPr>
          <w:rFonts w:ascii="Times New Roman" w:hAnsi="Times New Roman" w:cs="Times New Roman"/>
          <w:sz w:val="24"/>
          <w:szCs w:val="24"/>
        </w:rPr>
        <w:t xml:space="preserve">this </w:t>
      </w:r>
      <w:r w:rsidR="00FC7ABB" w:rsidRPr="005408D0">
        <w:rPr>
          <w:rFonts w:ascii="Times New Roman" w:hAnsi="Times New Roman" w:cs="Times New Roman"/>
          <w:sz w:val="24"/>
          <w:szCs w:val="24"/>
        </w:rPr>
        <w:t>project is better and abundant.</w:t>
      </w:r>
      <w:r w:rsidR="00A866F2" w:rsidRPr="005408D0">
        <w:rPr>
          <w:rFonts w:ascii="Times New Roman" w:hAnsi="Times New Roman" w:cs="Times New Roman"/>
          <w:sz w:val="24"/>
          <w:szCs w:val="24"/>
        </w:rPr>
        <w:t xml:space="preserve"> In addition, other similar website cannot offer transit way between spots but only driving mode which is apparently not suitable for economic travelers.</w:t>
      </w:r>
    </w:p>
    <w:p w14:paraId="3A83C4B9" w14:textId="59DA9833" w:rsidR="008169CF" w:rsidRPr="005408D0" w:rsidRDefault="00CB4009" w:rsidP="00CB4009">
      <w:pPr>
        <w:pStyle w:val="2"/>
        <w:rPr>
          <w:rFonts w:cs="Times New Roman"/>
        </w:rPr>
      </w:pPr>
      <w:bookmarkStart w:id="55" w:name="_Toc15249967"/>
      <w:r w:rsidRPr="005408D0">
        <w:rPr>
          <w:rFonts w:cs="Times New Roman"/>
        </w:rPr>
        <w:t>7.2</w:t>
      </w:r>
      <w:r w:rsidRPr="005408D0">
        <w:rPr>
          <w:rFonts w:cs="Times New Roman"/>
        </w:rPr>
        <w:tab/>
      </w:r>
      <w:r w:rsidR="00DD4ACB" w:rsidRPr="005408D0">
        <w:rPr>
          <w:rFonts w:cs="Times New Roman"/>
        </w:rPr>
        <w:t>C</w:t>
      </w:r>
      <w:r w:rsidR="00A13E92" w:rsidRPr="005408D0">
        <w:rPr>
          <w:rFonts w:cs="Times New Roman"/>
        </w:rPr>
        <w:t>onclusions</w:t>
      </w:r>
      <w:bookmarkEnd w:id="55"/>
    </w:p>
    <w:p w14:paraId="6C1EC399" w14:textId="64E5DC3E" w:rsidR="008169CF" w:rsidRPr="005408D0" w:rsidRDefault="008169CF"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From the perspective of website development, this website uses Laravel framework</w:t>
      </w:r>
      <w:r w:rsidR="008101C4" w:rsidRPr="005408D0">
        <w:rPr>
          <w:rFonts w:ascii="Times New Roman" w:hAnsi="Times New Roman" w:cs="Times New Roman"/>
          <w:sz w:val="24"/>
          <w:szCs w:val="24"/>
        </w:rPr>
        <w:t xml:space="preserve"> as the </w:t>
      </w:r>
      <w:r w:rsidR="00C35B25" w:rsidRPr="005408D0">
        <w:rPr>
          <w:rFonts w:ascii="Times New Roman" w:hAnsi="Times New Roman" w:cs="Times New Roman"/>
          <w:sz w:val="24"/>
          <w:szCs w:val="24"/>
        </w:rPr>
        <w:t>serve</w:t>
      </w:r>
      <w:r w:rsidR="000855FE" w:rsidRPr="005408D0">
        <w:rPr>
          <w:rFonts w:ascii="Times New Roman" w:hAnsi="Times New Roman" w:cs="Times New Roman"/>
          <w:sz w:val="24"/>
          <w:szCs w:val="24"/>
        </w:rPr>
        <w:t>r</w:t>
      </w:r>
      <w:r w:rsidR="008101C4" w:rsidRPr="005408D0">
        <w:rPr>
          <w:rFonts w:ascii="Times New Roman" w:hAnsi="Times New Roman" w:cs="Times New Roman"/>
          <w:sz w:val="24"/>
          <w:szCs w:val="24"/>
        </w:rPr>
        <w:t xml:space="preserve"> framework,</w:t>
      </w:r>
      <w:r w:rsidRPr="005408D0">
        <w:rPr>
          <w:rFonts w:ascii="Times New Roman" w:hAnsi="Times New Roman" w:cs="Times New Roman"/>
          <w:sz w:val="24"/>
          <w:szCs w:val="24"/>
        </w:rPr>
        <w:t xml:space="preserve"> PHP language to write background code, </w:t>
      </w:r>
      <w:r w:rsidR="00C172FB" w:rsidRPr="005408D0">
        <w:rPr>
          <w:rFonts w:ascii="Times New Roman" w:hAnsi="Times New Roman" w:cs="Times New Roman"/>
          <w:sz w:val="24"/>
          <w:szCs w:val="24"/>
        </w:rPr>
        <w:t>JavaScript</w:t>
      </w:r>
      <w:r w:rsidRPr="005408D0">
        <w:rPr>
          <w:rFonts w:ascii="Times New Roman" w:hAnsi="Times New Roman" w:cs="Times New Roman"/>
          <w:sz w:val="24"/>
          <w:szCs w:val="24"/>
        </w:rPr>
        <w:t xml:space="preserve"> language to design front-end effects and </w:t>
      </w:r>
      <w:r w:rsidR="008101C4" w:rsidRPr="005408D0">
        <w:rPr>
          <w:rFonts w:ascii="Times New Roman" w:hAnsi="Times New Roman" w:cs="Times New Roman"/>
          <w:sz w:val="24"/>
          <w:szCs w:val="24"/>
        </w:rPr>
        <w:t>Baidu M</w:t>
      </w:r>
      <w:r w:rsidRPr="005408D0">
        <w:rPr>
          <w:rFonts w:ascii="Times New Roman" w:hAnsi="Times New Roman" w:cs="Times New Roman"/>
          <w:sz w:val="24"/>
          <w:szCs w:val="24"/>
        </w:rPr>
        <w:t>ap</w:t>
      </w:r>
      <w:r w:rsidR="008101C4" w:rsidRPr="005408D0">
        <w:rPr>
          <w:rFonts w:ascii="Times New Roman" w:hAnsi="Times New Roman" w:cs="Times New Roman"/>
          <w:sz w:val="24"/>
          <w:szCs w:val="24"/>
        </w:rPr>
        <w:t>s API</w:t>
      </w:r>
      <w:r w:rsidRPr="005408D0">
        <w:rPr>
          <w:rFonts w:ascii="Times New Roman" w:hAnsi="Times New Roman" w:cs="Times New Roman"/>
          <w:sz w:val="24"/>
          <w:szCs w:val="24"/>
        </w:rPr>
        <w:t xml:space="preserve"> to better present the route intuitively. Based on the </w:t>
      </w:r>
      <w:r w:rsidR="00711567" w:rsidRPr="005408D0">
        <w:rPr>
          <w:rFonts w:ascii="Times New Roman" w:hAnsi="Times New Roman" w:cs="Times New Roman"/>
          <w:sz w:val="24"/>
          <w:szCs w:val="24"/>
        </w:rPr>
        <w:t xml:space="preserve">implementation </w:t>
      </w:r>
      <w:r w:rsidRPr="005408D0">
        <w:rPr>
          <w:rFonts w:ascii="Times New Roman" w:hAnsi="Times New Roman" w:cs="Times New Roman"/>
          <w:sz w:val="24"/>
          <w:szCs w:val="24"/>
        </w:rPr>
        <w:t>of the te</w:t>
      </w:r>
      <w:r w:rsidR="009525BA" w:rsidRPr="005408D0">
        <w:rPr>
          <w:rFonts w:ascii="Times New Roman" w:hAnsi="Times New Roman" w:cs="Times New Roman"/>
          <w:sz w:val="24"/>
          <w:szCs w:val="24"/>
        </w:rPr>
        <w:t>s</w:t>
      </w:r>
      <w:r w:rsidRPr="005408D0">
        <w:rPr>
          <w:rFonts w:ascii="Times New Roman" w:hAnsi="Times New Roman" w:cs="Times New Roman"/>
          <w:sz w:val="24"/>
          <w:szCs w:val="24"/>
        </w:rPr>
        <w:t>t route, it adds an interface that uses maps to display</w:t>
      </w:r>
      <w:r w:rsidR="00106890" w:rsidRPr="005408D0">
        <w:rPr>
          <w:rFonts w:ascii="Times New Roman" w:hAnsi="Times New Roman" w:cs="Times New Roman"/>
          <w:sz w:val="24"/>
          <w:szCs w:val="24"/>
        </w:rPr>
        <w:t xml:space="preserve"> the route</w:t>
      </w:r>
      <w:r w:rsidR="00BB096F">
        <w:rPr>
          <w:rFonts w:ascii="Times New Roman" w:hAnsi="Times New Roman" w:cs="Times New Roman"/>
          <w:sz w:val="24"/>
          <w:szCs w:val="24"/>
        </w:rPr>
        <w:t xml:space="preserve"> </w:t>
      </w:r>
      <w:r w:rsidR="00BB096F" w:rsidRPr="005408D0">
        <w:rPr>
          <w:rFonts w:ascii="Times New Roman" w:hAnsi="Times New Roman" w:cs="Times New Roman"/>
          <w:sz w:val="24"/>
          <w:szCs w:val="24"/>
        </w:rPr>
        <w:t>visually</w:t>
      </w:r>
      <w:r w:rsidRPr="005408D0">
        <w:rPr>
          <w:rFonts w:ascii="Times New Roman" w:hAnsi="Times New Roman" w:cs="Times New Roman"/>
          <w:sz w:val="24"/>
          <w:szCs w:val="24"/>
        </w:rPr>
        <w:t>. And the website</w:t>
      </w:r>
      <w:r w:rsidR="00106890" w:rsidRPr="005408D0">
        <w:rPr>
          <w:rFonts w:ascii="Times New Roman" w:hAnsi="Times New Roman" w:cs="Times New Roman"/>
          <w:sz w:val="24"/>
          <w:szCs w:val="24"/>
        </w:rPr>
        <w:t xml:space="preserve"> also</w:t>
      </w:r>
      <w:r w:rsidRPr="005408D0">
        <w:rPr>
          <w:rFonts w:ascii="Times New Roman" w:hAnsi="Times New Roman" w:cs="Times New Roman"/>
          <w:sz w:val="24"/>
          <w:szCs w:val="24"/>
        </w:rPr>
        <w:t xml:space="preserve"> provides an interface that can be used for navigation in real life.</w:t>
      </w:r>
    </w:p>
    <w:p w14:paraId="7342AEFA" w14:textId="18A5569B" w:rsidR="003502F2" w:rsidRPr="005408D0" w:rsidRDefault="00335AFC"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8169CF" w:rsidRPr="005408D0">
        <w:rPr>
          <w:rFonts w:ascii="Times New Roman" w:hAnsi="Times New Roman" w:cs="Times New Roman"/>
          <w:sz w:val="24"/>
          <w:szCs w:val="24"/>
        </w:rPr>
        <w:t xml:space="preserve">From the perspective of planning route algorithm, this project proposes a dynamic travel route planning algorithm based on optimal route planning, which comprehensively considers the shortest travel time and recommended ranking. </w:t>
      </w:r>
      <w:r w:rsidR="00FF42A6" w:rsidRPr="005408D0">
        <w:rPr>
          <w:rFonts w:ascii="Times New Roman" w:hAnsi="Times New Roman" w:cs="Times New Roman"/>
          <w:sz w:val="24"/>
          <w:szCs w:val="24"/>
        </w:rPr>
        <w:t>By dynamic recursion, t</w:t>
      </w:r>
      <w:r w:rsidR="008169CF" w:rsidRPr="005408D0">
        <w:rPr>
          <w:rFonts w:ascii="Times New Roman" w:hAnsi="Times New Roman" w:cs="Times New Roman"/>
          <w:sz w:val="24"/>
          <w:szCs w:val="24"/>
        </w:rPr>
        <w:t xml:space="preserve">he route with the smallest iteration of planning motivation is the optimal tourist route. The practical application proves that the algorithm can output the </w:t>
      </w:r>
      <w:r w:rsidR="00FF42A6" w:rsidRPr="005408D0">
        <w:rPr>
          <w:rFonts w:ascii="Times New Roman" w:hAnsi="Times New Roman" w:cs="Times New Roman"/>
          <w:sz w:val="24"/>
          <w:szCs w:val="24"/>
        </w:rPr>
        <w:t>best</w:t>
      </w:r>
      <w:r w:rsidR="008169CF" w:rsidRPr="005408D0">
        <w:rPr>
          <w:rFonts w:ascii="Times New Roman" w:hAnsi="Times New Roman" w:cs="Times New Roman"/>
          <w:sz w:val="24"/>
          <w:szCs w:val="24"/>
        </w:rPr>
        <w:t xml:space="preserve"> </w:t>
      </w:r>
      <w:r w:rsidR="00FF42A6" w:rsidRPr="005408D0">
        <w:rPr>
          <w:rFonts w:ascii="Times New Roman" w:hAnsi="Times New Roman" w:cs="Times New Roman"/>
          <w:sz w:val="24"/>
          <w:szCs w:val="24"/>
        </w:rPr>
        <w:t>route</w:t>
      </w:r>
      <w:r w:rsidR="008169CF" w:rsidRPr="005408D0">
        <w:rPr>
          <w:rFonts w:ascii="Times New Roman" w:hAnsi="Times New Roman" w:cs="Times New Roman"/>
          <w:sz w:val="24"/>
          <w:szCs w:val="24"/>
        </w:rPr>
        <w:t xml:space="preserve"> and</w:t>
      </w:r>
      <w:r w:rsidR="00FF42A6" w:rsidRPr="005408D0">
        <w:rPr>
          <w:rFonts w:ascii="Times New Roman" w:hAnsi="Times New Roman" w:cs="Times New Roman"/>
          <w:sz w:val="24"/>
          <w:szCs w:val="24"/>
        </w:rPr>
        <w:t xml:space="preserve"> it</w:t>
      </w:r>
      <w:r w:rsidR="008169CF" w:rsidRPr="005408D0">
        <w:rPr>
          <w:rFonts w:ascii="Times New Roman" w:hAnsi="Times New Roman" w:cs="Times New Roman"/>
          <w:sz w:val="24"/>
          <w:szCs w:val="24"/>
        </w:rPr>
        <w:t xml:space="preserve"> meet</w:t>
      </w:r>
      <w:r w:rsidR="00FF42A6" w:rsidRPr="005408D0">
        <w:rPr>
          <w:rFonts w:ascii="Times New Roman" w:hAnsi="Times New Roman" w:cs="Times New Roman"/>
          <w:sz w:val="24"/>
          <w:szCs w:val="24"/>
        </w:rPr>
        <w:t>s</w:t>
      </w:r>
      <w:r w:rsidR="008169CF" w:rsidRPr="005408D0">
        <w:rPr>
          <w:rFonts w:ascii="Times New Roman" w:hAnsi="Times New Roman" w:cs="Times New Roman"/>
          <w:sz w:val="24"/>
          <w:szCs w:val="24"/>
        </w:rPr>
        <w:t xml:space="preserve"> the general rules o</w:t>
      </w:r>
      <w:r w:rsidR="00FF42A6" w:rsidRPr="005408D0">
        <w:rPr>
          <w:rFonts w:ascii="Times New Roman" w:hAnsi="Times New Roman" w:cs="Times New Roman"/>
          <w:sz w:val="24"/>
          <w:szCs w:val="24"/>
        </w:rPr>
        <w:t>f the travel and ferry process. The results</w:t>
      </w:r>
      <w:r w:rsidR="008169CF" w:rsidRPr="005408D0">
        <w:rPr>
          <w:rFonts w:ascii="Times New Roman" w:hAnsi="Times New Roman" w:cs="Times New Roman"/>
          <w:sz w:val="24"/>
          <w:szCs w:val="24"/>
        </w:rPr>
        <w:t xml:space="preserve"> meet the i</w:t>
      </w:r>
      <w:r w:rsidR="00FF42A6" w:rsidRPr="005408D0">
        <w:rPr>
          <w:rFonts w:ascii="Times New Roman" w:hAnsi="Times New Roman" w:cs="Times New Roman"/>
          <w:sz w:val="24"/>
          <w:szCs w:val="24"/>
        </w:rPr>
        <w:t>ndividual needs of the tourists</w:t>
      </w:r>
      <w:r w:rsidR="008169CF" w:rsidRPr="005408D0">
        <w:rPr>
          <w:rFonts w:ascii="Times New Roman" w:hAnsi="Times New Roman" w:cs="Times New Roman"/>
          <w:sz w:val="24"/>
          <w:szCs w:val="24"/>
        </w:rPr>
        <w:t xml:space="preserve"> so </w:t>
      </w:r>
      <w:r w:rsidR="00FF42A6" w:rsidRPr="005408D0">
        <w:rPr>
          <w:rFonts w:ascii="Times New Roman" w:hAnsi="Times New Roman" w:cs="Times New Roman"/>
          <w:sz w:val="24"/>
          <w:szCs w:val="24"/>
        </w:rPr>
        <w:t>as to satisfy</w:t>
      </w:r>
      <w:r w:rsidR="008169CF" w:rsidRPr="005408D0">
        <w:rPr>
          <w:rFonts w:ascii="Times New Roman" w:hAnsi="Times New Roman" w:cs="Times New Roman"/>
          <w:sz w:val="24"/>
          <w:szCs w:val="24"/>
        </w:rPr>
        <w:t xml:space="preserve"> the tourists</w:t>
      </w:r>
      <w:r w:rsidR="00FF42A6" w:rsidRPr="005408D0">
        <w:rPr>
          <w:rFonts w:ascii="Times New Roman" w:hAnsi="Times New Roman" w:cs="Times New Roman"/>
          <w:sz w:val="24"/>
          <w:szCs w:val="24"/>
        </w:rPr>
        <w:t>’</w:t>
      </w:r>
      <w:r w:rsidR="008169CF" w:rsidRPr="005408D0">
        <w:rPr>
          <w:rFonts w:ascii="Times New Roman" w:hAnsi="Times New Roman" w:cs="Times New Roman"/>
          <w:sz w:val="24"/>
          <w:szCs w:val="24"/>
        </w:rPr>
        <w:t xml:space="preserve"> best motivation benefits.</w:t>
      </w:r>
    </w:p>
    <w:p w14:paraId="603FAA53" w14:textId="31CCAF3F" w:rsidR="003B7C58" w:rsidRPr="005408D0" w:rsidRDefault="00CB4009" w:rsidP="00CB4009">
      <w:pPr>
        <w:pStyle w:val="2"/>
        <w:rPr>
          <w:rFonts w:cs="Times New Roman"/>
        </w:rPr>
      </w:pPr>
      <w:bookmarkStart w:id="56" w:name="_Toc15249968"/>
      <w:r w:rsidRPr="005408D0">
        <w:rPr>
          <w:rFonts w:cs="Times New Roman"/>
        </w:rPr>
        <w:lastRenderedPageBreak/>
        <w:t>7.3</w:t>
      </w:r>
      <w:r w:rsidRPr="005408D0">
        <w:rPr>
          <w:rFonts w:cs="Times New Roman"/>
        </w:rPr>
        <w:tab/>
      </w:r>
      <w:r w:rsidR="0007392B" w:rsidRPr="005408D0">
        <w:rPr>
          <w:rFonts w:cs="Times New Roman"/>
        </w:rPr>
        <w:t>Recommendations for further investigations</w:t>
      </w:r>
      <w:bookmarkEnd w:id="56"/>
    </w:p>
    <w:p w14:paraId="05761596" w14:textId="77777777" w:rsidR="003B7C58" w:rsidRPr="005408D0" w:rsidRDefault="003B7C58"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 xml:space="preserve">This </w:t>
      </w:r>
      <w:r w:rsidR="00BE2FA2" w:rsidRPr="005408D0">
        <w:rPr>
          <w:rFonts w:ascii="Times New Roman" w:hAnsi="Times New Roman" w:cs="Times New Roman"/>
          <w:sz w:val="24"/>
          <w:szCs w:val="24"/>
        </w:rPr>
        <w:t>web</w:t>
      </w:r>
      <w:r w:rsidRPr="005408D0">
        <w:rPr>
          <w:rFonts w:ascii="Times New Roman" w:hAnsi="Times New Roman" w:cs="Times New Roman"/>
          <w:sz w:val="24"/>
          <w:szCs w:val="24"/>
        </w:rPr>
        <w:t xml:space="preserve">site </w:t>
      </w:r>
      <w:r w:rsidR="00B538C5" w:rsidRPr="005408D0">
        <w:rPr>
          <w:rFonts w:ascii="Times New Roman" w:hAnsi="Times New Roman" w:cs="Times New Roman"/>
          <w:sz w:val="24"/>
          <w:szCs w:val="24"/>
        </w:rPr>
        <w:t>runs slowly</w:t>
      </w:r>
      <w:r w:rsidR="0094568D" w:rsidRPr="005408D0">
        <w:rPr>
          <w:rFonts w:ascii="Times New Roman" w:hAnsi="Times New Roman" w:cs="Times New Roman"/>
          <w:sz w:val="24"/>
          <w:szCs w:val="24"/>
        </w:rPr>
        <w:t xml:space="preserve"> on Amazon servers (I</w:t>
      </w:r>
      <w:r w:rsidRPr="005408D0">
        <w:rPr>
          <w:rFonts w:ascii="Times New Roman" w:hAnsi="Times New Roman" w:cs="Times New Roman"/>
          <w:sz w:val="24"/>
          <w:szCs w:val="24"/>
        </w:rPr>
        <w:t>t takes about 2 minutes to show a city's travel itinerary). If it is built on the GPU provided by the CS department, it will take about 30 seconds. But this is still very slow for a functional website. There are two main reasons for the slowdown of the website. One is the limitation of the algorithm itself. We have not been able to design an algorithm wi</w:t>
      </w:r>
      <w:r w:rsidR="008C2CC2" w:rsidRPr="005408D0">
        <w:rPr>
          <w:rFonts w:ascii="Times New Roman" w:hAnsi="Times New Roman" w:cs="Times New Roman"/>
          <w:sz w:val="24"/>
          <w:szCs w:val="24"/>
        </w:rPr>
        <w:t>th time complexity less than O(</w:t>
      </w:r>
      <m:oMath>
        <m:sSup>
          <m:sSupPr>
            <m:ctrlPr>
              <w:rPr>
                <w:rFonts w:ascii="Cambria Math" w:hAnsi="Cambria Math" w:cs="Times New Roman"/>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oMath>
      <w:r w:rsidRPr="005408D0">
        <w:rPr>
          <w:rFonts w:ascii="Times New Roman" w:hAnsi="Times New Roman" w:cs="Times New Roman"/>
          <w:sz w:val="24"/>
          <w:szCs w:val="24"/>
        </w:rPr>
        <w:t>). The other is due to the frequent invocation of the API, when judging whether the attraction is appropriate.</w:t>
      </w:r>
    </w:p>
    <w:p w14:paraId="1E26D065" w14:textId="17AF9842" w:rsidR="00AC04FD" w:rsidRPr="005408D0" w:rsidRDefault="001A39EE" w:rsidP="002404A5">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3B7C58" w:rsidRPr="005408D0">
        <w:rPr>
          <w:rFonts w:ascii="Times New Roman" w:hAnsi="Times New Roman" w:cs="Times New Roman"/>
          <w:sz w:val="24"/>
          <w:szCs w:val="24"/>
        </w:rPr>
        <w:t xml:space="preserve">Based on the above analysis, the project will focus on the design of better performance algorithms in the future. One direction is to increase the speed by lowering N, but this also reduces the number of selectable attractions, thereby reducing the user experience. Another direction is to apply the idea of ​​branch and bound to the current algorithm. </w:t>
      </w:r>
      <w:r w:rsidR="001B2E18" w:rsidRPr="005408D0">
        <w:rPr>
          <w:rFonts w:ascii="Times New Roman" w:hAnsi="Times New Roman" w:cs="Times New Roman"/>
          <w:sz w:val="24"/>
          <w:szCs w:val="24"/>
        </w:rPr>
        <w:t>In t</w:t>
      </w:r>
      <w:r w:rsidR="003B7C58" w:rsidRPr="005408D0">
        <w:rPr>
          <w:rFonts w:ascii="Times New Roman" w:hAnsi="Times New Roman" w:cs="Times New Roman"/>
          <w:sz w:val="24"/>
          <w:szCs w:val="24"/>
        </w:rPr>
        <w:t xml:space="preserve">he </w:t>
      </w:r>
      <w:r w:rsidR="00BA0517" w:rsidRPr="005408D0">
        <w:rPr>
          <w:rFonts w:ascii="Times New Roman" w:hAnsi="Times New Roman" w:cs="Times New Roman"/>
          <w:sz w:val="24"/>
          <w:szCs w:val="24"/>
        </w:rPr>
        <w:t>worst</w:t>
      </w:r>
      <w:r w:rsidR="00881964" w:rsidRPr="005408D0">
        <w:rPr>
          <w:rFonts w:ascii="Times New Roman" w:hAnsi="Times New Roman" w:cs="Times New Roman"/>
          <w:sz w:val="24"/>
          <w:szCs w:val="24"/>
        </w:rPr>
        <w:t xml:space="preserve"> </w:t>
      </w:r>
      <w:r w:rsidR="00BA0517" w:rsidRPr="005408D0">
        <w:rPr>
          <w:rFonts w:ascii="Times New Roman" w:hAnsi="Times New Roman" w:cs="Times New Roman"/>
          <w:sz w:val="24"/>
          <w:szCs w:val="24"/>
        </w:rPr>
        <w:t>case</w:t>
      </w:r>
      <w:r w:rsidR="001B2E18" w:rsidRPr="005408D0">
        <w:rPr>
          <w:rFonts w:ascii="Times New Roman" w:hAnsi="Times New Roman" w:cs="Times New Roman"/>
          <w:sz w:val="24"/>
          <w:szCs w:val="24"/>
        </w:rPr>
        <w:t>, the time</w:t>
      </w:r>
      <w:r w:rsidR="003B7C58" w:rsidRPr="005408D0">
        <w:rPr>
          <w:rFonts w:ascii="Times New Roman" w:hAnsi="Times New Roman" w:cs="Times New Roman"/>
          <w:sz w:val="24"/>
          <w:szCs w:val="24"/>
        </w:rPr>
        <w:t xml:space="preserve"> complexity of Branch and Bound remains same as that of the Brute Force clearly in worst case</w:t>
      </w:r>
      <w:r w:rsidR="00FC5504" w:rsidRPr="005408D0">
        <w:rPr>
          <w:rFonts w:ascii="Times New Roman" w:hAnsi="Times New Roman" w:cs="Times New Roman"/>
          <w:sz w:val="24"/>
          <w:szCs w:val="24"/>
        </w:rPr>
        <w:t xml:space="preserve"> where</w:t>
      </w:r>
      <w:r w:rsidR="003B7C58" w:rsidRPr="005408D0">
        <w:rPr>
          <w:rFonts w:ascii="Times New Roman" w:hAnsi="Times New Roman" w:cs="Times New Roman"/>
          <w:sz w:val="24"/>
          <w:szCs w:val="24"/>
        </w:rPr>
        <w:t xml:space="preserve"> we may never get a chance to prune a node. Whereas, in practice it performs very well depending on the different instance of the TSP. The complexity also depends on the choice of the bounding function as they are the ones deciding how many nodes to be pruned.</w:t>
      </w:r>
    </w:p>
    <w:p w14:paraId="39B99FA2" w14:textId="1E6895ED" w:rsidR="00AE150E" w:rsidRPr="005408D0" w:rsidRDefault="00EF012C" w:rsidP="00965D57">
      <w:pPr>
        <w:pStyle w:val="a3"/>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6B3AA4" w:rsidRPr="005408D0">
        <w:rPr>
          <w:rFonts w:ascii="Times New Roman" w:hAnsi="Times New Roman" w:cs="Times New Roman"/>
          <w:sz w:val="24"/>
          <w:szCs w:val="24"/>
        </w:rPr>
        <w:t xml:space="preserve">In addition, this website has not yet implemented the display of traffic information between cities on the website. In the future, we will focus on </w:t>
      </w:r>
      <w:r w:rsidR="006B3AA4" w:rsidRPr="005408D0">
        <w:rPr>
          <w:rFonts w:ascii="Times New Roman" w:hAnsi="Times New Roman" w:cs="Times New Roman"/>
          <w:sz w:val="24"/>
          <w:szCs w:val="24"/>
        </w:rPr>
        <w:lastRenderedPageBreak/>
        <w:t>a</w:t>
      </w:r>
      <w:r w:rsidR="00AA2070" w:rsidRPr="005408D0">
        <w:rPr>
          <w:rFonts w:ascii="Times New Roman" w:hAnsi="Times New Roman" w:cs="Times New Roman"/>
          <w:sz w:val="24"/>
          <w:szCs w:val="24"/>
        </w:rPr>
        <w:t xml:space="preserve">dding inter-city transportation </w:t>
      </w:r>
      <w:r w:rsidR="000D4BEF" w:rsidRPr="005408D0">
        <w:rPr>
          <w:rFonts w:ascii="Times New Roman" w:hAnsi="Times New Roman" w:cs="Times New Roman"/>
          <w:sz w:val="24"/>
          <w:szCs w:val="24"/>
        </w:rPr>
        <w:t>information (</w:t>
      </w:r>
      <w:r w:rsidR="006B3AA4" w:rsidRPr="005408D0">
        <w:rPr>
          <w:rFonts w:ascii="Times New Roman" w:hAnsi="Times New Roman" w:cs="Times New Roman"/>
          <w:sz w:val="24"/>
          <w:szCs w:val="24"/>
        </w:rPr>
        <w:t>including airplanes, trains, ships, etc.) to achieve continuity of the website process and enhance the user experience.</w:t>
      </w:r>
    </w:p>
    <w:p w14:paraId="0F19F30D" w14:textId="77777777" w:rsidR="00B17C6F" w:rsidRPr="005408D0" w:rsidRDefault="00B17C6F">
      <w:pPr>
        <w:widowControl/>
        <w:jc w:val="left"/>
        <w:rPr>
          <w:rFonts w:ascii="Times New Roman" w:eastAsia="Times New Roman" w:hAnsi="Times New Roman" w:cs="Times New Roman"/>
          <w:b/>
          <w:bCs/>
          <w:kern w:val="44"/>
          <w:sz w:val="24"/>
          <w:szCs w:val="44"/>
        </w:rPr>
      </w:pPr>
      <w:r w:rsidRPr="005408D0">
        <w:rPr>
          <w:rFonts w:ascii="Times New Roman" w:hAnsi="Times New Roman" w:cs="Times New Roman"/>
        </w:rPr>
        <w:br w:type="page"/>
      </w:r>
    </w:p>
    <w:p w14:paraId="1B5C0185" w14:textId="560EC149" w:rsidR="008E40E7" w:rsidRPr="005408D0" w:rsidRDefault="00771C4D" w:rsidP="00CB4009">
      <w:pPr>
        <w:pStyle w:val="1"/>
        <w:rPr>
          <w:rFonts w:cs="Times New Roman"/>
        </w:rPr>
      </w:pPr>
      <w:bookmarkStart w:id="57" w:name="_Toc15249969"/>
      <w:r w:rsidRPr="005408D0">
        <w:rPr>
          <w:rFonts w:cs="Times New Roman"/>
        </w:rPr>
        <w:lastRenderedPageBreak/>
        <w:t>Appendices</w:t>
      </w:r>
      <w:bookmarkEnd w:id="57"/>
    </w:p>
    <w:p w14:paraId="6190C57A" w14:textId="2DA020CB" w:rsidR="00D47CC5" w:rsidRPr="005408D0" w:rsidRDefault="00CB4009" w:rsidP="00883618">
      <w:pPr>
        <w:rPr>
          <w:rFonts w:ascii="Times New Roman" w:hAnsi="Times New Roman" w:cs="Times New Roman"/>
          <w:color w:val="0563C1" w:themeColor="hyperlink"/>
          <w:u w:val="single"/>
        </w:rPr>
      </w:pPr>
      <w:r w:rsidRPr="005408D0">
        <w:rPr>
          <w:rFonts w:ascii="Times New Roman" w:hAnsi="Times New Roman" w:cs="Times New Roman"/>
        </w:rPr>
        <w:t xml:space="preserve">Github link: </w:t>
      </w:r>
      <w:hyperlink r:id="rId247" w:history="1">
        <w:r w:rsidRPr="005408D0">
          <w:rPr>
            <w:rStyle w:val="a9"/>
            <w:rFonts w:ascii="Times New Roman" w:hAnsi="Times New Roman" w:cs="Times New Roman"/>
          </w:rPr>
          <w:t>https://github.com/pbs-lzy/Travelling-Route-Generation-System</w:t>
        </w:r>
      </w:hyperlink>
      <w:r w:rsidR="00AE150E" w:rsidRPr="005408D0">
        <w:rPr>
          <w:rFonts w:ascii="Times New Roman" w:hAnsi="Times New Roman" w:cs="Times New Roman"/>
        </w:rPr>
        <w:br w:type="page"/>
      </w:r>
    </w:p>
    <w:p w14:paraId="3F29260C" w14:textId="11AADFC2" w:rsidR="00FF62AA" w:rsidRPr="005408D0" w:rsidRDefault="00771C4D" w:rsidP="00CB4009">
      <w:pPr>
        <w:pStyle w:val="1"/>
        <w:rPr>
          <w:rFonts w:cs="Times New Roman"/>
        </w:rPr>
      </w:pPr>
      <w:bookmarkStart w:id="58" w:name="_Toc15249970"/>
      <w:r w:rsidRPr="005408D0">
        <w:rPr>
          <w:rFonts w:cs="Times New Roman"/>
        </w:rPr>
        <w:lastRenderedPageBreak/>
        <w:t>References</w:t>
      </w:r>
      <w:bookmarkEnd w:id="58"/>
    </w:p>
    <w:p w14:paraId="77C6E536"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1] Dijkstra, Edsger W, Chapter I: Notes on structured programming Structured programming, 1972.</w:t>
      </w:r>
    </w:p>
    <w:p w14:paraId="24543497"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2] Lawler E L, Wood, D. E, “Branch-and-Bound Methods: A Survey”. Operations Research, 1966, 14(4):699-719.</w:t>
      </w:r>
    </w:p>
    <w:p w14:paraId="4D7254F4"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3] Yang J, Shi X, Marchese M, et al, “An ant colony optimization method for generalized TSP problem”, Progress in Natural Science, 2008. </w:t>
      </w:r>
    </w:p>
    <w:p w14:paraId="3631F526"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4] Fuchs H, Kedem Z M, Uselton S P, “Optimal surface reconstruction from planar contours”, Communications of the Acm, 1977. </w:t>
      </w:r>
    </w:p>
    <w:p w14:paraId="35968AD9"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5] Sakoe H, Chiba S, “Dynamic programming algorithm optimization for spoken word recognition”, IEEE Transactions on Acoustics, Speech, and Signal Processing, 1978. </w:t>
      </w:r>
    </w:p>
    <w:p w14:paraId="6B596AB7"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6] Xu Feng, “Improving the Application of TSP Model in Optimal Tourism Route Planning”, journal6, 2006. </w:t>
      </w:r>
    </w:p>
    <w:p w14:paraId="605FDE0C"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7] Yang Yunpeng, et al, “Research on 5A Attractions Tourism Route Planning Problem Based on Ant Colony Algorithm”, Practice and understanding of mathematics, 2016.</w:t>
      </w:r>
    </w:p>
    <w:p w14:paraId="58D65E08"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8] Norkin V I, Pflug G C, Ruszczynski A, “A Branch and Bound Method for Stochastic Global Optimization”. Mathematical Programming, 1998. </w:t>
      </w:r>
    </w:p>
    <w:p w14:paraId="6356C19C" w14:textId="32E2336C"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9] Silva R, Lopes H S, Godoy W, “A Heuristic Algorithm Based on Ant Colony Optimization for Multi-objective Routing in Vehicle Ad Hoc Networks”, 2013 BRICS Congress on Computational Intelligence &amp; 11th </w:t>
      </w:r>
      <w:r w:rsidRPr="005408D0">
        <w:rPr>
          <w:rFonts w:ascii="Times New Roman" w:hAnsi="Times New Roman" w:cs="Times New Roman"/>
          <w:bCs/>
          <w:sz w:val="24"/>
          <w:szCs w:val="24"/>
        </w:rPr>
        <w:lastRenderedPageBreak/>
        <w:t>Brazilian Congress on Computational Intelligence (BRICS-CCI &amp; CBIC). IEEE, 2013.</w:t>
      </w:r>
    </w:p>
    <w:p w14:paraId="0BF6C0E2" w14:textId="2ADB79E5" w:rsidR="00FF62AA" w:rsidRPr="005408D0" w:rsidRDefault="00FF62AA" w:rsidP="00FF62AA">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1</w:t>
      </w:r>
      <w:r w:rsidR="00D127BC" w:rsidRPr="005408D0">
        <w:rPr>
          <w:rFonts w:ascii="Times New Roman" w:hAnsi="Times New Roman" w:cs="Times New Roman"/>
          <w:bCs/>
          <w:sz w:val="24"/>
          <w:szCs w:val="24"/>
        </w:rPr>
        <w:t>0</w:t>
      </w: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Bin Yang, Xinzhu Sang, Shujun Xing,</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Huilong Cui,</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Binbin Yan,</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Chongxiu Yu,</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Wenhua Dou,</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Liquan Xiao</w:t>
      </w:r>
      <w:r w:rsidR="00D127BC" w:rsidRPr="005408D0">
        <w:rPr>
          <w:rFonts w:ascii="Times New Roman" w:hAnsi="Times New Roman" w:cs="Times New Roman"/>
          <w:bCs/>
          <w:sz w:val="24"/>
          <w:szCs w:val="24"/>
        </w:rPr>
        <w:t>,</w:t>
      </w:r>
      <w:r w:rsidRPr="005408D0">
        <w:rPr>
          <w:rFonts w:ascii="Times New Roman" w:hAnsi="Times New Roman" w:cs="Times New Roman"/>
          <w:bCs/>
          <w:sz w:val="24"/>
          <w:szCs w:val="24"/>
        </w:rPr>
        <w:t xml:space="preserve"> </w:t>
      </w:r>
      <w:r w:rsidRPr="005408D0">
        <w:rPr>
          <w:rFonts w:ascii="Times New Roman" w:hAnsi="Times New Roman" w:cs="Times New Roman"/>
          <w:bCs/>
          <w:i/>
          <w:iCs/>
          <w:sz w:val="24"/>
          <w:szCs w:val="24"/>
        </w:rPr>
        <w:t>A-star algorithm based path planning for the glasses-free three-dimensional display system</w:t>
      </w:r>
      <w:r w:rsidR="00D127BC" w:rsidRPr="005408D0">
        <w:rPr>
          <w:rFonts w:ascii="Times New Roman" w:hAnsi="Times New Roman" w:cs="Times New Roman"/>
          <w:bCs/>
          <w:sz w:val="24"/>
          <w:szCs w:val="24"/>
        </w:rPr>
        <w:t>,</w:t>
      </w:r>
      <w:r w:rsidRPr="005408D0">
        <w:rPr>
          <w:rFonts w:ascii="Times New Roman" w:hAnsi="Times New Roman" w:cs="Times New Roman"/>
          <w:bCs/>
          <w:sz w:val="24"/>
          <w:szCs w:val="24"/>
        </w:rPr>
        <w:t xml:space="preserve"> SPIE/COS Photonics Asia,2016.</w:t>
      </w:r>
    </w:p>
    <w:p w14:paraId="28A567B0" w14:textId="087227F5" w:rsidR="00FF62AA" w:rsidRPr="005408D0" w:rsidRDefault="00FF62AA" w:rsidP="00FF62AA">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11</w:t>
      </w:r>
      <w:r w:rsidRPr="005408D0">
        <w:rPr>
          <w:rFonts w:ascii="Times New Roman" w:hAnsi="Times New Roman" w:cs="Times New Roman"/>
          <w:bCs/>
          <w:sz w:val="24"/>
          <w:szCs w:val="24"/>
        </w:rPr>
        <w:t xml:space="preserve">] Anzhi Qi, </w:t>
      </w:r>
      <w:r w:rsidRPr="005408D0">
        <w:rPr>
          <w:rFonts w:ascii="Times New Roman" w:hAnsi="Times New Roman" w:cs="Times New Roman"/>
          <w:bCs/>
          <w:i/>
          <w:iCs/>
          <w:sz w:val="24"/>
          <w:szCs w:val="24"/>
        </w:rPr>
        <w:t>Research on TSP Solution Based on Improved Simulated Annealing Algorithm</w:t>
      </w:r>
      <w:r w:rsidRPr="005408D0">
        <w:rPr>
          <w:rFonts w:ascii="Times New Roman" w:hAnsi="Times New Roman" w:cs="Times New Roman"/>
          <w:bCs/>
          <w:sz w:val="24"/>
          <w:szCs w:val="24"/>
        </w:rPr>
        <w:t>, Proceedings of 2017 4th International Conference on Machinery, Materials and Computer(MACMC 2017), 2017:4.</w:t>
      </w:r>
    </w:p>
    <w:p w14:paraId="6C878FCB" w14:textId="6E345C61" w:rsidR="00FF62AA" w:rsidRPr="005408D0" w:rsidRDefault="00FF62AA" w:rsidP="00FF62AA">
      <w:pPr>
        <w:pStyle w:val="a3"/>
        <w:spacing w:line="480" w:lineRule="auto"/>
        <w:ind w:left="425" w:firstLineChars="0" w:firstLine="0"/>
        <w:rPr>
          <w:rFonts w:ascii="Times New Roman" w:hAnsi="Times New Roman" w:cs="Times New Roman"/>
          <w:bCs/>
          <w:sz w:val="24"/>
          <w:szCs w:val="24"/>
        </w:rPr>
      </w:pP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12</w:t>
      </w:r>
      <w:r w:rsidRPr="005408D0">
        <w:rPr>
          <w:rFonts w:ascii="Times New Roman" w:hAnsi="Times New Roman" w:cs="Times New Roman"/>
          <w:bCs/>
          <w:sz w:val="24"/>
          <w:szCs w:val="24"/>
        </w:rPr>
        <w:t xml:space="preserve">] Gambardella, L.M., Dorigo, M., </w:t>
      </w:r>
      <w:r w:rsidRPr="005408D0">
        <w:rPr>
          <w:rFonts w:ascii="Times New Roman" w:hAnsi="Times New Roman" w:cs="Times New Roman"/>
          <w:bCs/>
          <w:i/>
          <w:iCs/>
          <w:sz w:val="24"/>
          <w:szCs w:val="24"/>
        </w:rPr>
        <w:t>Solving symmetric and asymmetric TSPs by ant colonies</w:t>
      </w:r>
      <w:r w:rsidRPr="005408D0">
        <w:rPr>
          <w:rFonts w:ascii="Times New Roman" w:hAnsi="Times New Roman" w:cs="Times New Roman"/>
          <w:bCs/>
          <w:sz w:val="24"/>
          <w:szCs w:val="24"/>
        </w:rPr>
        <w:t>,1996,.</w:t>
      </w:r>
    </w:p>
    <w:p w14:paraId="3C60780B" w14:textId="77777777" w:rsidR="00FF62AA" w:rsidRPr="005408D0" w:rsidRDefault="00FF62AA" w:rsidP="00FF62AA">
      <w:pPr>
        <w:pStyle w:val="a3"/>
        <w:spacing w:line="480" w:lineRule="auto"/>
        <w:ind w:left="425" w:firstLineChars="0" w:firstLine="0"/>
        <w:rPr>
          <w:rFonts w:ascii="Times New Roman" w:hAnsi="Times New Roman" w:cs="Times New Roman"/>
          <w:bCs/>
          <w:sz w:val="24"/>
          <w:szCs w:val="24"/>
        </w:rPr>
      </w:pP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13</w:t>
      </w:r>
      <w:r w:rsidRPr="005408D0">
        <w:rPr>
          <w:rFonts w:ascii="Times New Roman" w:hAnsi="Times New Roman" w:cs="Times New Roman"/>
          <w:bCs/>
          <w:sz w:val="24"/>
          <w:szCs w:val="24"/>
        </w:rPr>
        <w:t xml:space="preserve">] Lijun Sun, </w:t>
      </w:r>
      <w:r w:rsidRPr="005408D0">
        <w:rPr>
          <w:rFonts w:ascii="Times New Roman" w:hAnsi="Times New Roman" w:cs="Times New Roman"/>
          <w:bCs/>
          <w:i/>
          <w:iCs/>
          <w:sz w:val="24"/>
          <w:szCs w:val="24"/>
        </w:rPr>
        <w:t>Genetic Algorithm for TSP Problem</w:t>
      </w:r>
      <w:r w:rsidRPr="005408D0">
        <w:rPr>
          <w:rFonts w:ascii="Times New Roman" w:hAnsi="Times New Roman" w:cs="Times New Roman"/>
          <w:bCs/>
          <w:sz w:val="24"/>
          <w:szCs w:val="24"/>
        </w:rPr>
        <w:t>, Proceedings of 2015 International Industrial Informatics and Computer Engineering Conference (IIICEC 2015), 2015:4.</w:t>
      </w:r>
    </w:p>
    <w:sectPr w:rsidR="00FF62AA" w:rsidRPr="005408D0" w:rsidSect="00377CC4">
      <w:footerReference w:type="default" r:id="rId248"/>
      <w:pgSz w:w="11906" w:h="16838"/>
      <w:pgMar w:top="1418" w:right="2155" w:bottom="1418" w:left="215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2378AE" w14:textId="77777777" w:rsidR="000E09A5" w:rsidRDefault="000E09A5" w:rsidP="00377CC4">
      <w:r>
        <w:separator/>
      </w:r>
    </w:p>
  </w:endnote>
  <w:endnote w:type="continuationSeparator" w:id="0">
    <w:p w14:paraId="09A674CF" w14:textId="77777777" w:rsidR="000E09A5" w:rsidRDefault="000E09A5" w:rsidP="00377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4"/>
      </w:rPr>
      <w:id w:val="-703557592"/>
      <w:docPartObj>
        <w:docPartGallery w:val="Page Numbers (Bottom of Page)"/>
        <w:docPartUnique/>
      </w:docPartObj>
    </w:sdtPr>
    <w:sdtEndPr>
      <w:rPr>
        <w:rStyle w:val="af4"/>
      </w:rPr>
    </w:sdtEndPr>
    <w:sdtContent>
      <w:p w14:paraId="25F39225" w14:textId="38533443" w:rsidR="00AF0F91" w:rsidRDefault="00AF0F91" w:rsidP="00CB3393">
        <w:pPr>
          <w:pStyle w:val="a7"/>
          <w:framePr w:wrap="none" w:vAnchor="text" w:hAnchor="margin" w:xAlign="right" w:y="1"/>
          <w:rPr>
            <w:rStyle w:val="af4"/>
          </w:rPr>
        </w:pPr>
        <w:r>
          <w:rPr>
            <w:rStyle w:val="af4"/>
          </w:rPr>
          <w:fldChar w:fldCharType="begin"/>
        </w:r>
        <w:r>
          <w:rPr>
            <w:rStyle w:val="af4"/>
          </w:rPr>
          <w:instrText xml:space="preserve"> PAGE </w:instrText>
        </w:r>
        <w:r>
          <w:rPr>
            <w:rStyle w:val="af4"/>
          </w:rPr>
          <w:fldChar w:fldCharType="end"/>
        </w:r>
      </w:p>
    </w:sdtContent>
  </w:sdt>
  <w:sdt>
    <w:sdtPr>
      <w:rPr>
        <w:rStyle w:val="af4"/>
      </w:rPr>
      <w:id w:val="-318349802"/>
      <w:docPartObj>
        <w:docPartGallery w:val="Page Numbers (Bottom of Page)"/>
        <w:docPartUnique/>
      </w:docPartObj>
    </w:sdtPr>
    <w:sdtEndPr>
      <w:rPr>
        <w:rStyle w:val="af4"/>
      </w:rPr>
    </w:sdtEndPr>
    <w:sdtContent>
      <w:p w14:paraId="337E4D70" w14:textId="76820EED" w:rsidR="00AF0F91" w:rsidRDefault="00AF0F91" w:rsidP="00CB3393">
        <w:pPr>
          <w:pStyle w:val="a7"/>
          <w:framePr w:wrap="none" w:vAnchor="text" w:hAnchor="margin" w:xAlign="right" w:y="1"/>
          <w:rPr>
            <w:rStyle w:val="af4"/>
          </w:rPr>
        </w:pPr>
        <w:r>
          <w:rPr>
            <w:rStyle w:val="af4"/>
          </w:rPr>
          <w:fldChar w:fldCharType="begin"/>
        </w:r>
        <w:r>
          <w:rPr>
            <w:rStyle w:val="af4"/>
          </w:rPr>
          <w:instrText xml:space="preserve"> PAGE </w:instrText>
        </w:r>
        <w:r>
          <w:rPr>
            <w:rStyle w:val="af4"/>
          </w:rPr>
          <w:fldChar w:fldCharType="end"/>
        </w:r>
      </w:p>
    </w:sdtContent>
  </w:sdt>
  <w:p w14:paraId="7AA8A992" w14:textId="77777777" w:rsidR="00AF0F91" w:rsidRDefault="00AF0F91" w:rsidP="00CB3393">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D73A16" w14:textId="29BEF33C" w:rsidR="00AF0F91" w:rsidRDefault="00AF0F91" w:rsidP="00CB3393">
    <w:pPr>
      <w:pStyle w:val="a7"/>
      <w:ind w:right="360"/>
      <w:jc w:val="center"/>
    </w:pPr>
  </w:p>
  <w:p w14:paraId="4582BFC3" w14:textId="77777777" w:rsidR="00AF0F91" w:rsidRDefault="00AF0F91">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3389349"/>
      <w:docPartObj>
        <w:docPartGallery w:val="Page Numbers (Bottom of Page)"/>
        <w:docPartUnique/>
      </w:docPartObj>
    </w:sdtPr>
    <w:sdtEndPr/>
    <w:sdtContent>
      <w:p w14:paraId="05C77352" w14:textId="257E98D5" w:rsidR="00AF0F91" w:rsidRDefault="00AF0F91">
        <w:pPr>
          <w:pStyle w:val="a7"/>
          <w:jc w:val="center"/>
        </w:pPr>
        <w:r>
          <w:fldChar w:fldCharType="begin"/>
        </w:r>
        <w:r>
          <w:instrText>PAGE   \* MERGEFORMAT</w:instrText>
        </w:r>
        <w:r>
          <w:fldChar w:fldCharType="separate"/>
        </w:r>
        <w:r w:rsidR="000D4BEF" w:rsidRPr="000D4BEF">
          <w:rPr>
            <w:noProof/>
            <w:lang w:val="zh-CN"/>
          </w:rPr>
          <w:t>45</w:t>
        </w:r>
        <w:r>
          <w:fldChar w:fldCharType="end"/>
        </w:r>
      </w:p>
    </w:sdtContent>
  </w:sdt>
  <w:p w14:paraId="58B07D65" w14:textId="77777777" w:rsidR="00AF0F91" w:rsidRDefault="00AF0F9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BD472F" w14:textId="77777777" w:rsidR="000E09A5" w:rsidRDefault="000E09A5" w:rsidP="00377CC4">
      <w:r>
        <w:separator/>
      </w:r>
    </w:p>
  </w:footnote>
  <w:footnote w:type="continuationSeparator" w:id="0">
    <w:p w14:paraId="377DB5E2" w14:textId="77777777" w:rsidR="000E09A5" w:rsidRDefault="000E09A5" w:rsidP="00377C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26BD2"/>
    <w:multiLevelType w:val="hybridMultilevel"/>
    <w:tmpl w:val="4620965C"/>
    <w:lvl w:ilvl="0" w:tplc="F92E0D2A">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 w15:restartNumberingAfterBreak="0">
    <w:nsid w:val="0B697F9D"/>
    <w:multiLevelType w:val="hybridMultilevel"/>
    <w:tmpl w:val="9B06C158"/>
    <w:lvl w:ilvl="0" w:tplc="0D668046">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 w15:restartNumberingAfterBreak="0">
    <w:nsid w:val="14CE6347"/>
    <w:multiLevelType w:val="hybridMultilevel"/>
    <w:tmpl w:val="3E78F980"/>
    <w:lvl w:ilvl="0" w:tplc="5ED6BE5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 w15:restartNumberingAfterBreak="0">
    <w:nsid w:val="161E43A2"/>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6271861"/>
    <w:multiLevelType w:val="hybridMultilevel"/>
    <w:tmpl w:val="16AAE6C4"/>
    <w:lvl w:ilvl="0" w:tplc="1862BD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D77DED"/>
    <w:multiLevelType w:val="hybridMultilevel"/>
    <w:tmpl w:val="91E80714"/>
    <w:lvl w:ilvl="0" w:tplc="BFA6FED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6" w15:restartNumberingAfterBreak="0">
    <w:nsid w:val="1D6E3A35"/>
    <w:multiLevelType w:val="hybridMultilevel"/>
    <w:tmpl w:val="1012C1E4"/>
    <w:lvl w:ilvl="0" w:tplc="7B90A64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7" w15:restartNumberingAfterBreak="0">
    <w:nsid w:val="212131E6"/>
    <w:multiLevelType w:val="hybridMultilevel"/>
    <w:tmpl w:val="7040AC8A"/>
    <w:lvl w:ilvl="0" w:tplc="3F88AF7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15:restartNumberingAfterBreak="0">
    <w:nsid w:val="2DC8031E"/>
    <w:multiLevelType w:val="hybridMultilevel"/>
    <w:tmpl w:val="9EFCA8CC"/>
    <w:lvl w:ilvl="0" w:tplc="56FC65C2">
      <w:start w:val="1"/>
      <w:numFmt w:val="decimal"/>
      <w:lvlText w:val=" %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A6337D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3F125B18"/>
    <w:multiLevelType w:val="hybridMultilevel"/>
    <w:tmpl w:val="0D24583A"/>
    <w:lvl w:ilvl="0" w:tplc="3844E5EC">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1" w15:restartNumberingAfterBreak="0">
    <w:nsid w:val="41FF10A8"/>
    <w:multiLevelType w:val="hybridMultilevel"/>
    <w:tmpl w:val="497EC620"/>
    <w:lvl w:ilvl="0" w:tplc="EEA6D890">
      <w:start w:val="1"/>
      <w:numFmt w:val="decimal"/>
      <w:lvlText w:val=" %1 "/>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543186"/>
    <w:multiLevelType w:val="hybridMultilevel"/>
    <w:tmpl w:val="DC4CCF7C"/>
    <w:lvl w:ilvl="0" w:tplc="4112AFE2">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3" w15:restartNumberingAfterBreak="0">
    <w:nsid w:val="64607AEA"/>
    <w:multiLevelType w:val="hybridMultilevel"/>
    <w:tmpl w:val="629C4FAA"/>
    <w:lvl w:ilvl="0" w:tplc="54CA3CAE">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4" w15:restartNumberingAfterBreak="0">
    <w:nsid w:val="65316782"/>
    <w:multiLevelType w:val="hybridMultilevel"/>
    <w:tmpl w:val="8520ADC2"/>
    <w:lvl w:ilvl="0" w:tplc="149617A8">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6714D61"/>
    <w:multiLevelType w:val="hybridMultilevel"/>
    <w:tmpl w:val="8A1A91D6"/>
    <w:lvl w:ilvl="0" w:tplc="149617A8">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A551C71"/>
    <w:multiLevelType w:val="hybridMultilevel"/>
    <w:tmpl w:val="75387C22"/>
    <w:lvl w:ilvl="0" w:tplc="542813D6">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7" w15:restartNumberingAfterBreak="0">
    <w:nsid w:val="72660D11"/>
    <w:multiLevelType w:val="hybridMultilevel"/>
    <w:tmpl w:val="09EC144C"/>
    <w:lvl w:ilvl="0" w:tplc="6CF2D6B8">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num w:numId="1">
    <w:abstractNumId w:val="4"/>
  </w:num>
  <w:num w:numId="2">
    <w:abstractNumId w:val="15"/>
  </w:num>
  <w:num w:numId="3">
    <w:abstractNumId w:val="14"/>
  </w:num>
  <w:num w:numId="4">
    <w:abstractNumId w:val="8"/>
  </w:num>
  <w:num w:numId="5">
    <w:abstractNumId w:val="11"/>
  </w:num>
  <w:num w:numId="6">
    <w:abstractNumId w:val="9"/>
  </w:num>
  <w:num w:numId="7">
    <w:abstractNumId w:val="3"/>
  </w:num>
  <w:num w:numId="8">
    <w:abstractNumId w:val="2"/>
  </w:num>
  <w:num w:numId="9">
    <w:abstractNumId w:val="16"/>
  </w:num>
  <w:num w:numId="10">
    <w:abstractNumId w:val="7"/>
  </w:num>
  <w:num w:numId="11">
    <w:abstractNumId w:val="10"/>
  </w:num>
  <w:num w:numId="12">
    <w:abstractNumId w:val="0"/>
  </w:num>
  <w:num w:numId="13">
    <w:abstractNumId w:val="6"/>
  </w:num>
  <w:num w:numId="14">
    <w:abstractNumId w:val="1"/>
  </w:num>
  <w:num w:numId="15">
    <w:abstractNumId w:val="12"/>
  </w:num>
  <w:num w:numId="16">
    <w:abstractNumId w:val="5"/>
  </w:num>
  <w:num w:numId="17">
    <w:abstractNumId w:val="13"/>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6380"/>
    <w:rsid w:val="00000226"/>
    <w:rsid w:val="000030B1"/>
    <w:rsid w:val="00006B3D"/>
    <w:rsid w:val="00007DFB"/>
    <w:rsid w:val="00014296"/>
    <w:rsid w:val="00026BDA"/>
    <w:rsid w:val="00026FA5"/>
    <w:rsid w:val="00051A16"/>
    <w:rsid w:val="000620A6"/>
    <w:rsid w:val="000640AE"/>
    <w:rsid w:val="00065436"/>
    <w:rsid w:val="00066421"/>
    <w:rsid w:val="0007392B"/>
    <w:rsid w:val="00073AA3"/>
    <w:rsid w:val="00082399"/>
    <w:rsid w:val="000855FE"/>
    <w:rsid w:val="00096B36"/>
    <w:rsid w:val="000A2E69"/>
    <w:rsid w:val="000A30FA"/>
    <w:rsid w:val="000B0DD1"/>
    <w:rsid w:val="000B70C3"/>
    <w:rsid w:val="000D0B47"/>
    <w:rsid w:val="000D4BEF"/>
    <w:rsid w:val="000D7697"/>
    <w:rsid w:val="000E09A5"/>
    <w:rsid w:val="000E1D0F"/>
    <w:rsid w:val="000E1DF9"/>
    <w:rsid w:val="000E770C"/>
    <w:rsid w:val="000E7A2A"/>
    <w:rsid w:val="00106890"/>
    <w:rsid w:val="00123A8E"/>
    <w:rsid w:val="00126E08"/>
    <w:rsid w:val="00130202"/>
    <w:rsid w:val="00136158"/>
    <w:rsid w:val="0014143A"/>
    <w:rsid w:val="00154A1F"/>
    <w:rsid w:val="00156D4A"/>
    <w:rsid w:val="00157377"/>
    <w:rsid w:val="00160AAF"/>
    <w:rsid w:val="00162736"/>
    <w:rsid w:val="0016551B"/>
    <w:rsid w:val="0017249A"/>
    <w:rsid w:val="00173873"/>
    <w:rsid w:val="00176586"/>
    <w:rsid w:val="00191C02"/>
    <w:rsid w:val="001A3785"/>
    <w:rsid w:val="001A39EE"/>
    <w:rsid w:val="001A5E1C"/>
    <w:rsid w:val="001B2E18"/>
    <w:rsid w:val="001B3886"/>
    <w:rsid w:val="001C1677"/>
    <w:rsid w:val="001C405A"/>
    <w:rsid w:val="001D3F27"/>
    <w:rsid w:val="001D5C82"/>
    <w:rsid w:val="001E2033"/>
    <w:rsid w:val="001E312E"/>
    <w:rsid w:val="001E383C"/>
    <w:rsid w:val="001E74CA"/>
    <w:rsid w:val="001F55B1"/>
    <w:rsid w:val="001F7E99"/>
    <w:rsid w:val="00204921"/>
    <w:rsid w:val="00210C69"/>
    <w:rsid w:val="002117AF"/>
    <w:rsid w:val="002248DE"/>
    <w:rsid w:val="00235517"/>
    <w:rsid w:val="00237920"/>
    <w:rsid w:val="00237B11"/>
    <w:rsid w:val="0024003A"/>
    <w:rsid w:val="002404A5"/>
    <w:rsid w:val="00245A03"/>
    <w:rsid w:val="00245C5F"/>
    <w:rsid w:val="00247D7B"/>
    <w:rsid w:val="0025223B"/>
    <w:rsid w:val="002557F8"/>
    <w:rsid w:val="00256ADB"/>
    <w:rsid w:val="00272FCA"/>
    <w:rsid w:val="00273CFA"/>
    <w:rsid w:val="00275820"/>
    <w:rsid w:val="00276E50"/>
    <w:rsid w:val="00282696"/>
    <w:rsid w:val="0028652D"/>
    <w:rsid w:val="002A46BB"/>
    <w:rsid w:val="002C03E2"/>
    <w:rsid w:val="002C0760"/>
    <w:rsid w:val="002C4F39"/>
    <w:rsid w:val="002D320A"/>
    <w:rsid w:val="002D6D61"/>
    <w:rsid w:val="002D7A60"/>
    <w:rsid w:val="002F05F4"/>
    <w:rsid w:val="002F38DE"/>
    <w:rsid w:val="00307964"/>
    <w:rsid w:val="00311ED2"/>
    <w:rsid w:val="00313658"/>
    <w:rsid w:val="00323AD0"/>
    <w:rsid w:val="00326508"/>
    <w:rsid w:val="00334AF2"/>
    <w:rsid w:val="00335AFC"/>
    <w:rsid w:val="00350263"/>
    <w:rsid w:val="003502F2"/>
    <w:rsid w:val="00355B9B"/>
    <w:rsid w:val="003603FA"/>
    <w:rsid w:val="003651DB"/>
    <w:rsid w:val="0036548E"/>
    <w:rsid w:val="003705CD"/>
    <w:rsid w:val="00372CD6"/>
    <w:rsid w:val="00373E22"/>
    <w:rsid w:val="00374C87"/>
    <w:rsid w:val="00377CC4"/>
    <w:rsid w:val="00392D79"/>
    <w:rsid w:val="0039381C"/>
    <w:rsid w:val="00394417"/>
    <w:rsid w:val="00396E78"/>
    <w:rsid w:val="003A5A3A"/>
    <w:rsid w:val="003B2D6E"/>
    <w:rsid w:val="003B357B"/>
    <w:rsid w:val="003B7C58"/>
    <w:rsid w:val="003C1F67"/>
    <w:rsid w:val="003C478D"/>
    <w:rsid w:val="003C5452"/>
    <w:rsid w:val="003D5656"/>
    <w:rsid w:val="003E6C0F"/>
    <w:rsid w:val="003F1771"/>
    <w:rsid w:val="003F2A81"/>
    <w:rsid w:val="004016AA"/>
    <w:rsid w:val="00403E3F"/>
    <w:rsid w:val="00406010"/>
    <w:rsid w:val="004125EF"/>
    <w:rsid w:val="00413FF9"/>
    <w:rsid w:val="00421B3F"/>
    <w:rsid w:val="00421C9D"/>
    <w:rsid w:val="00430317"/>
    <w:rsid w:val="00441C0B"/>
    <w:rsid w:val="00445AB2"/>
    <w:rsid w:val="004554BC"/>
    <w:rsid w:val="00465A45"/>
    <w:rsid w:val="004673F5"/>
    <w:rsid w:val="0046782C"/>
    <w:rsid w:val="004763DC"/>
    <w:rsid w:val="00483860"/>
    <w:rsid w:val="0048563F"/>
    <w:rsid w:val="00490B6D"/>
    <w:rsid w:val="00494994"/>
    <w:rsid w:val="00495C79"/>
    <w:rsid w:val="004A373B"/>
    <w:rsid w:val="004A5236"/>
    <w:rsid w:val="004A776A"/>
    <w:rsid w:val="004A7895"/>
    <w:rsid w:val="004B0979"/>
    <w:rsid w:val="004B0F36"/>
    <w:rsid w:val="004B3160"/>
    <w:rsid w:val="004B3C1C"/>
    <w:rsid w:val="004C5D96"/>
    <w:rsid w:val="004D13E0"/>
    <w:rsid w:val="004D5729"/>
    <w:rsid w:val="004D616C"/>
    <w:rsid w:val="004E0ADA"/>
    <w:rsid w:val="004E221F"/>
    <w:rsid w:val="004E3528"/>
    <w:rsid w:val="004E5321"/>
    <w:rsid w:val="004F130E"/>
    <w:rsid w:val="004F2400"/>
    <w:rsid w:val="00503B1E"/>
    <w:rsid w:val="00506665"/>
    <w:rsid w:val="005103DE"/>
    <w:rsid w:val="00520328"/>
    <w:rsid w:val="00526996"/>
    <w:rsid w:val="00533959"/>
    <w:rsid w:val="00536BF9"/>
    <w:rsid w:val="005408D0"/>
    <w:rsid w:val="00540BA6"/>
    <w:rsid w:val="00551162"/>
    <w:rsid w:val="00555A8A"/>
    <w:rsid w:val="0056193F"/>
    <w:rsid w:val="00571901"/>
    <w:rsid w:val="00573B41"/>
    <w:rsid w:val="005765F3"/>
    <w:rsid w:val="005852D9"/>
    <w:rsid w:val="005875B8"/>
    <w:rsid w:val="00595D66"/>
    <w:rsid w:val="00597D38"/>
    <w:rsid w:val="005A2737"/>
    <w:rsid w:val="005A6922"/>
    <w:rsid w:val="005A7A01"/>
    <w:rsid w:val="005B31C3"/>
    <w:rsid w:val="005B3432"/>
    <w:rsid w:val="005B5B7C"/>
    <w:rsid w:val="005C164A"/>
    <w:rsid w:val="005C483E"/>
    <w:rsid w:val="005D5FE2"/>
    <w:rsid w:val="005D7D06"/>
    <w:rsid w:val="005E2544"/>
    <w:rsid w:val="005E3919"/>
    <w:rsid w:val="005E473B"/>
    <w:rsid w:val="005F1BA4"/>
    <w:rsid w:val="005F65E4"/>
    <w:rsid w:val="00600A26"/>
    <w:rsid w:val="006016A0"/>
    <w:rsid w:val="00604A4A"/>
    <w:rsid w:val="00616050"/>
    <w:rsid w:val="006205AE"/>
    <w:rsid w:val="00621993"/>
    <w:rsid w:val="00621D76"/>
    <w:rsid w:val="00622D00"/>
    <w:rsid w:val="00623056"/>
    <w:rsid w:val="00623FBA"/>
    <w:rsid w:val="00627CD8"/>
    <w:rsid w:val="006347AF"/>
    <w:rsid w:val="00647FEC"/>
    <w:rsid w:val="0065783A"/>
    <w:rsid w:val="00671ED5"/>
    <w:rsid w:val="0067587F"/>
    <w:rsid w:val="00681576"/>
    <w:rsid w:val="00681850"/>
    <w:rsid w:val="006857A6"/>
    <w:rsid w:val="006A2F9B"/>
    <w:rsid w:val="006B22E0"/>
    <w:rsid w:val="006B3AA4"/>
    <w:rsid w:val="006B4385"/>
    <w:rsid w:val="006C0965"/>
    <w:rsid w:val="006C1C52"/>
    <w:rsid w:val="006D361F"/>
    <w:rsid w:val="006D400A"/>
    <w:rsid w:val="006E0122"/>
    <w:rsid w:val="006E0B94"/>
    <w:rsid w:val="006E1F46"/>
    <w:rsid w:val="006E2484"/>
    <w:rsid w:val="007013A7"/>
    <w:rsid w:val="00703C0C"/>
    <w:rsid w:val="00707EBE"/>
    <w:rsid w:val="00707F1E"/>
    <w:rsid w:val="00710D21"/>
    <w:rsid w:val="00711567"/>
    <w:rsid w:val="00712DE2"/>
    <w:rsid w:val="00724D4E"/>
    <w:rsid w:val="00735836"/>
    <w:rsid w:val="00736D83"/>
    <w:rsid w:val="0074506F"/>
    <w:rsid w:val="007454E9"/>
    <w:rsid w:val="0075350C"/>
    <w:rsid w:val="007616A0"/>
    <w:rsid w:val="007637E4"/>
    <w:rsid w:val="007656A6"/>
    <w:rsid w:val="00766E36"/>
    <w:rsid w:val="0076702B"/>
    <w:rsid w:val="00771C4D"/>
    <w:rsid w:val="00785A10"/>
    <w:rsid w:val="0079015D"/>
    <w:rsid w:val="007931AE"/>
    <w:rsid w:val="007961B1"/>
    <w:rsid w:val="007A1452"/>
    <w:rsid w:val="007B0DD5"/>
    <w:rsid w:val="007B75FC"/>
    <w:rsid w:val="007B79C1"/>
    <w:rsid w:val="007C00E6"/>
    <w:rsid w:val="007C0657"/>
    <w:rsid w:val="007E0325"/>
    <w:rsid w:val="007E0C5D"/>
    <w:rsid w:val="007E21BF"/>
    <w:rsid w:val="007E4AC6"/>
    <w:rsid w:val="007E58BF"/>
    <w:rsid w:val="007E6FFB"/>
    <w:rsid w:val="007F3E1A"/>
    <w:rsid w:val="007F5E97"/>
    <w:rsid w:val="00800903"/>
    <w:rsid w:val="00803A34"/>
    <w:rsid w:val="0080428B"/>
    <w:rsid w:val="00804823"/>
    <w:rsid w:val="00807D5A"/>
    <w:rsid w:val="008101C4"/>
    <w:rsid w:val="008101E2"/>
    <w:rsid w:val="00813B1C"/>
    <w:rsid w:val="00813BBD"/>
    <w:rsid w:val="00816558"/>
    <w:rsid w:val="008169CF"/>
    <w:rsid w:val="00834D57"/>
    <w:rsid w:val="00835569"/>
    <w:rsid w:val="008368F8"/>
    <w:rsid w:val="00837537"/>
    <w:rsid w:val="00844147"/>
    <w:rsid w:val="00845114"/>
    <w:rsid w:val="0084662D"/>
    <w:rsid w:val="00847899"/>
    <w:rsid w:val="0085162B"/>
    <w:rsid w:val="008605F2"/>
    <w:rsid w:val="00860669"/>
    <w:rsid w:val="00860C59"/>
    <w:rsid w:val="00861F3B"/>
    <w:rsid w:val="0086574B"/>
    <w:rsid w:val="00867E8C"/>
    <w:rsid w:val="008709D2"/>
    <w:rsid w:val="008714AB"/>
    <w:rsid w:val="00875EF5"/>
    <w:rsid w:val="00876CAD"/>
    <w:rsid w:val="008779B9"/>
    <w:rsid w:val="00880EDC"/>
    <w:rsid w:val="00881964"/>
    <w:rsid w:val="00882B41"/>
    <w:rsid w:val="00883618"/>
    <w:rsid w:val="0088573E"/>
    <w:rsid w:val="00885774"/>
    <w:rsid w:val="00885893"/>
    <w:rsid w:val="008935ED"/>
    <w:rsid w:val="00895442"/>
    <w:rsid w:val="0089600A"/>
    <w:rsid w:val="008A14F0"/>
    <w:rsid w:val="008A327E"/>
    <w:rsid w:val="008A3FEC"/>
    <w:rsid w:val="008A6398"/>
    <w:rsid w:val="008A73F2"/>
    <w:rsid w:val="008C186F"/>
    <w:rsid w:val="008C28AB"/>
    <w:rsid w:val="008C2CC2"/>
    <w:rsid w:val="008E0049"/>
    <w:rsid w:val="008E24AE"/>
    <w:rsid w:val="008E40E7"/>
    <w:rsid w:val="008E6F75"/>
    <w:rsid w:val="008E7977"/>
    <w:rsid w:val="008F11F1"/>
    <w:rsid w:val="008F6380"/>
    <w:rsid w:val="008F6B7D"/>
    <w:rsid w:val="008F7445"/>
    <w:rsid w:val="00924455"/>
    <w:rsid w:val="0092486D"/>
    <w:rsid w:val="00925BEE"/>
    <w:rsid w:val="00930D84"/>
    <w:rsid w:val="00931EFB"/>
    <w:rsid w:val="009430B5"/>
    <w:rsid w:val="0094568D"/>
    <w:rsid w:val="00952276"/>
    <w:rsid w:val="009525BA"/>
    <w:rsid w:val="0095433F"/>
    <w:rsid w:val="0095576E"/>
    <w:rsid w:val="009572F9"/>
    <w:rsid w:val="00961AA5"/>
    <w:rsid w:val="00965D57"/>
    <w:rsid w:val="00970189"/>
    <w:rsid w:val="009718B1"/>
    <w:rsid w:val="00972CAC"/>
    <w:rsid w:val="00973364"/>
    <w:rsid w:val="00983B60"/>
    <w:rsid w:val="00994DF7"/>
    <w:rsid w:val="009954EC"/>
    <w:rsid w:val="00997ED8"/>
    <w:rsid w:val="009A0A2E"/>
    <w:rsid w:val="009A5C2E"/>
    <w:rsid w:val="009A71DF"/>
    <w:rsid w:val="009B56F2"/>
    <w:rsid w:val="009B66BC"/>
    <w:rsid w:val="009B79D2"/>
    <w:rsid w:val="009C157C"/>
    <w:rsid w:val="009C5A0B"/>
    <w:rsid w:val="009C608F"/>
    <w:rsid w:val="009D3DB6"/>
    <w:rsid w:val="009D5889"/>
    <w:rsid w:val="009E0D58"/>
    <w:rsid w:val="009E1F74"/>
    <w:rsid w:val="009E2E3E"/>
    <w:rsid w:val="009E7891"/>
    <w:rsid w:val="009F56B3"/>
    <w:rsid w:val="009F719D"/>
    <w:rsid w:val="009F7E1A"/>
    <w:rsid w:val="00A06BDE"/>
    <w:rsid w:val="00A06D09"/>
    <w:rsid w:val="00A115D9"/>
    <w:rsid w:val="00A13E92"/>
    <w:rsid w:val="00A1792C"/>
    <w:rsid w:val="00A200D5"/>
    <w:rsid w:val="00A21F30"/>
    <w:rsid w:val="00A249E3"/>
    <w:rsid w:val="00A26194"/>
    <w:rsid w:val="00A3412E"/>
    <w:rsid w:val="00A36A40"/>
    <w:rsid w:val="00A42532"/>
    <w:rsid w:val="00A7258F"/>
    <w:rsid w:val="00A80171"/>
    <w:rsid w:val="00A84FDA"/>
    <w:rsid w:val="00A866F2"/>
    <w:rsid w:val="00A92CC1"/>
    <w:rsid w:val="00A957E5"/>
    <w:rsid w:val="00A95EF9"/>
    <w:rsid w:val="00AA2070"/>
    <w:rsid w:val="00AA4577"/>
    <w:rsid w:val="00AB0F28"/>
    <w:rsid w:val="00AB1A6B"/>
    <w:rsid w:val="00AC03BC"/>
    <w:rsid w:val="00AC04FD"/>
    <w:rsid w:val="00AC7842"/>
    <w:rsid w:val="00AD1B82"/>
    <w:rsid w:val="00AD2219"/>
    <w:rsid w:val="00AE150E"/>
    <w:rsid w:val="00AE16DE"/>
    <w:rsid w:val="00AE25D5"/>
    <w:rsid w:val="00AE3946"/>
    <w:rsid w:val="00AF0F91"/>
    <w:rsid w:val="00AF3176"/>
    <w:rsid w:val="00AF550C"/>
    <w:rsid w:val="00AF5F5B"/>
    <w:rsid w:val="00AF7F1B"/>
    <w:rsid w:val="00B0083F"/>
    <w:rsid w:val="00B01A5B"/>
    <w:rsid w:val="00B03C6A"/>
    <w:rsid w:val="00B0664C"/>
    <w:rsid w:val="00B17C6F"/>
    <w:rsid w:val="00B210E5"/>
    <w:rsid w:val="00B271CC"/>
    <w:rsid w:val="00B271E3"/>
    <w:rsid w:val="00B30530"/>
    <w:rsid w:val="00B31A54"/>
    <w:rsid w:val="00B32D19"/>
    <w:rsid w:val="00B379CF"/>
    <w:rsid w:val="00B43392"/>
    <w:rsid w:val="00B4647B"/>
    <w:rsid w:val="00B46D3F"/>
    <w:rsid w:val="00B538C5"/>
    <w:rsid w:val="00B55341"/>
    <w:rsid w:val="00B61140"/>
    <w:rsid w:val="00B612A2"/>
    <w:rsid w:val="00B6575E"/>
    <w:rsid w:val="00B7036A"/>
    <w:rsid w:val="00B717B6"/>
    <w:rsid w:val="00B819EE"/>
    <w:rsid w:val="00B82CB4"/>
    <w:rsid w:val="00B865C3"/>
    <w:rsid w:val="00B86933"/>
    <w:rsid w:val="00B97474"/>
    <w:rsid w:val="00BA0517"/>
    <w:rsid w:val="00BA534D"/>
    <w:rsid w:val="00BB096F"/>
    <w:rsid w:val="00BB28EC"/>
    <w:rsid w:val="00BB3D1F"/>
    <w:rsid w:val="00BB3D39"/>
    <w:rsid w:val="00BC7A2F"/>
    <w:rsid w:val="00BC7DE8"/>
    <w:rsid w:val="00BD0724"/>
    <w:rsid w:val="00BD1AB3"/>
    <w:rsid w:val="00BD2FD0"/>
    <w:rsid w:val="00BD520C"/>
    <w:rsid w:val="00BD5B68"/>
    <w:rsid w:val="00BD7527"/>
    <w:rsid w:val="00BE2FA2"/>
    <w:rsid w:val="00BE78BD"/>
    <w:rsid w:val="00BF23AC"/>
    <w:rsid w:val="00BF2F2A"/>
    <w:rsid w:val="00BF33E4"/>
    <w:rsid w:val="00C04A39"/>
    <w:rsid w:val="00C06F3D"/>
    <w:rsid w:val="00C11F02"/>
    <w:rsid w:val="00C12D75"/>
    <w:rsid w:val="00C172FB"/>
    <w:rsid w:val="00C357C1"/>
    <w:rsid w:val="00C358E2"/>
    <w:rsid w:val="00C35B25"/>
    <w:rsid w:val="00C35CA8"/>
    <w:rsid w:val="00C35EDC"/>
    <w:rsid w:val="00C509DF"/>
    <w:rsid w:val="00C6199B"/>
    <w:rsid w:val="00C62210"/>
    <w:rsid w:val="00C65990"/>
    <w:rsid w:val="00C7563F"/>
    <w:rsid w:val="00C76B02"/>
    <w:rsid w:val="00C76F26"/>
    <w:rsid w:val="00C81944"/>
    <w:rsid w:val="00C82A68"/>
    <w:rsid w:val="00CA1F8D"/>
    <w:rsid w:val="00CA3999"/>
    <w:rsid w:val="00CB0B19"/>
    <w:rsid w:val="00CB3393"/>
    <w:rsid w:val="00CB4009"/>
    <w:rsid w:val="00CC07E6"/>
    <w:rsid w:val="00CD168D"/>
    <w:rsid w:val="00CE30A3"/>
    <w:rsid w:val="00CE5169"/>
    <w:rsid w:val="00CE68E2"/>
    <w:rsid w:val="00CE7CC8"/>
    <w:rsid w:val="00CF101C"/>
    <w:rsid w:val="00CF1055"/>
    <w:rsid w:val="00CF18C7"/>
    <w:rsid w:val="00CF1C28"/>
    <w:rsid w:val="00CF3074"/>
    <w:rsid w:val="00CF3526"/>
    <w:rsid w:val="00D01F63"/>
    <w:rsid w:val="00D07279"/>
    <w:rsid w:val="00D127BC"/>
    <w:rsid w:val="00D16006"/>
    <w:rsid w:val="00D16CA1"/>
    <w:rsid w:val="00D22746"/>
    <w:rsid w:val="00D2369C"/>
    <w:rsid w:val="00D25B73"/>
    <w:rsid w:val="00D2733A"/>
    <w:rsid w:val="00D3570D"/>
    <w:rsid w:val="00D47CC5"/>
    <w:rsid w:val="00D54A3B"/>
    <w:rsid w:val="00D561B4"/>
    <w:rsid w:val="00D617C6"/>
    <w:rsid w:val="00D645AD"/>
    <w:rsid w:val="00D67315"/>
    <w:rsid w:val="00D72573"/>
    <w:rsid w:val="00D758F7"/>
    <w:rsid w:val="00D840FE"/>
    <w:rsid w:val="00D87A42"/>
    <w:rsid w:val="00D97CA8"/>
    <w:rsid w:val="00DA0557"/>
    <w:rsid w:val="00DA1C8F"/>
    <w:rsid w:val="00DB1DC1"/>
    <w:rsid w:val="00DB45B0"/>
    <w:rsid w:val="00DB4922"/>
    <w:rsid w:val="00DB4A3C"/>
    <w:rsid w:val="00DB4BA7"/>
    <w:rsid w:val="00DD4ACB"/>
    <w:rsid w:val="00DE7FCD"/>
    <w:rsid w:val="00DF3EBE"/>
    <w:rsid w:val="00E04384"/>
    <w:rsid w:val="00E044BF"/>
    <w:rsid w:val="00E1146C"/>
    <w:rsid w:val="00E115E3"/>
    <w:rsid w:val="00E12806"/>
    <w:rsid w:val="00E20F32"/>
    <w:rsid w:val="00E21A58"/>
    <w:rsid w:val="00E225A8"/>
    <w:rsid w:val="00E23C23"/>
    <w:rsid w:val="00E30492"/>
    <w:rsid w:val="00E31D3F"/>
    <w:rsid w:val="00E35302"/>
    <w:rsid w:val="00E357CD"/>
    <w:rsid w:val="00E409A2"/>
    <w:rsid w:val="00E41C13"/>
    <w:rsid w:val="00E45A4F"/>
    <w:rsid w:val="00E45AB4"/>
    <w:rsid w:val="00E46D48"/>
    <w:rsid w:val="00E50DB4"/>
    <w:rsid w:val="00E522B3"/>
    <w:rsid w:val="00E54A95"/>
    <w:rsid w:val="00E67A21"/>
    <w:rsid w:val="00E67E39"/>
    <w:rsid w:val="00E7278F"/>
    <w:rsid w:val="00E7318C"/>
    <w:rsid w:val="00E73B33"/>
    <w:rsid w:val="00E77723"/>
    <w:rsid w:val="00E77E4F"/>
    <w:rsid w:val="00E80250"/>
    <w:rsid w:val="00E82C09"/>
    <w:rsid w:val="00E833BE"/>
    <w:rsid w:val="00E83D74"/>
    <w:rsid w:val="00E85464"/>
    <w:rsid w:val="00E85E00"/>
    <w:rsid w:val="00E86B9E"/>
    <w:rsid w:val="00E92BFA"/>
    <w:rsid w:val="00E94849"/>
    <w:rsid w:val="00E94AA4"/>
    <w:rsid w:val="00E94BC7"/>
    <w:rsid w:val="00E957C1"/>
    <w:rsid w:val="00E96A32"/>
    <w:rsid w:val="00EA352C"/>
    <w:rsid w:val="00EA3B32"/>
    <w:rsid w:val="00EA54AC"/>
    <w:rsid w:val="00EA5FA2"/>
    <w:rsid w:val="00EB0C42"/>
    <w:rsid w:val="00EC140A"/>
    <w:rsid w:val="00EC203B"/>
    <w:rsid w:val="00ED2E97"/>
    <w:rsid w:val="00EE138B"/>
    <w:rsid w:val="00EE32BD"/>
    <w:rsid w:val="00EF012C"/>
    <w:rsid w:val="00EF1934"/>
    <w:rsid w:val="00EF1C67"/>
    <w:rsid w:val="00EF37FF"/>
    <w:rsid w:val="00F0471E"/>
    <w:rsid w:val="00F17E3B"/>
    <w:rsid w:val="00F23C7E"/>
    <w:rsid w:val="00F24AAA"/>
    <w:rsid w:val="00F2719F"/>
    <w:rsid w:val="00F35C40"/>
    <w:rsid w:val="00F406AB"/>
    <w:rsid w:val="00F53A91"/>
    <w:rsid w:val="00F623FE"/>
    <w:rsid w:val="00F64CA1"/>
    <w:rsid w:val="00F66A51"/>
    <w:rsid w:val="00F82F86"/>
    <w:rsid w:val="00F84571"/>
    <w:rsid w:val="00F92A65"/>
    <w:rsid w:val="00F97033"/>
    <w:rsid w:val="00F97261"/>
    <w:rsid w:val="00FA3445"/>
    <w:rsid w:val="00FA701F"/>
    <w:rsid w:val="00FA7789"/>
    <w:rsid w:val="00FB097F"/>
    <w:rsid w:val="00FB3AE4"/>
    <w:rsid w:val="00FB4C40"/>
    <w:rsid w:val="00FB5F4F"/>
    <w:rsid w:val="00FC3F39"/>
    <w:rsid w:val="00FC5504"/>
    <w:rsid w:val="00FC7ABB"/>
    <w:rsid w:val="00FD0A8F"/>
    <w:rsid w:val="00FD5B7B"/>
    <w:rsid w:val="00FD6CCE"/>
    <w:rsid w:val="00FE09CA"/>
    <w:rsid w:val="00FF42A6"/>
    <w:rsid w:val="00FF4D70"/>
    <w:rsid w:val="00FF62AA"/>
    <w:rsid w:val="00FF7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9B588C"/>
  <w15:chartTrackingRefBased/>
  <w15:docId w15:val="{AD3228B8-E449-4573-9341-FB10A04CF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30B1"/>
    <w:pPr>
      <w:widowControl w:val="0"/>
      <w:jc w:val="both"/>
    </w:pPr>
    <w:rPr>
      <w:rFonts w:eastAsia="宋体"/>
    </w:rPr>
  </w:style>
  <w:style w:type="paragraph" w:styleId="1">
    <w:name w:val="heading 1"/>
    <w:basedOn w:val="a"/>
    <w:next w:val="a"/>
    <w:link w:val="10"/>
    <w:uiPriority w:val="9"/>
    <w:qFormat/>
    <w:rsid w:val="00CB4009"/>
    <w:pPr>
      <w:keepNext/>
      <w:keepLines/>
      <w:spacing w:line="578" w:lineRule="auto"/>
      <w:outlineLvl w:val="0"/>
    </w:pPr>
    <w:rPr>
      <w:rFonts w:ascii="Times New Roman" w:eastAsia="Times New Roman" w:hAnsi="Times New Roman"/>
      <w:b/>
      <w:bCs/>
      <w:kern w:val="44"/>
      <w:sz w:val="24"/>
      <w:szCs w:val="44"/>
    </w:rPr>
  </w:style>
  <w:style w:type="paragraph" w:styleId="2">
    <w:name w:val="heading 2"/>
    <w:basedOn w:val="a"/>
    <w:next w:val="a"/>
    <w:link w:val="20"/>
    <w:uiPriority w:val="9"/>
    <w:unhideWhenUsed/>
    <w:qFormat/>
    <w:rsid w:val="00CB4009"/>
    <w:pPr>
      <w:keepNext/>
      <w:keepLines/>
      <w:spacing w:line="416" w:lineRule="auto"/>
      <w:outlineLvl w:val="1"/>
    </w:pPr>
    <w:rPr>
      <w:rFonts w:ascii="Times New Roman" w:eastAsia="Times New Roman" w:hAnsi="Times New Roman" w:cstheme="majorBidi"/>
      <w:b/>
      <w:bCs/>
      <w:sz w:val="24"/>
      <w:szCs w:val="32"/>
    </w:rPr>
  </w:style>
  <w:style w:type="paragraph" w:styleId="3">
    <w:name w:val="heading 3"/>
    <w:basedOn w:val="a"/>
    <w:next w:val="a"/>
    <w:link w:val="30"/>
    <w:uiPriority w:val="9"/>
    <w:unhideWhenUsed/>
    <w:qFormat/>
    <w:rsid w:val="00CB4009"/>
    <w:pPr>
      <w:keepNext/>
      <w:keepLines/>
      <w:spacing w:line="416" w:lineRule="auto"/>
      <w:outlineLvl w:val="2"/>
    </w:pPr>
    <w:rPr>
      <w:rFonts w:ascii="Times New Roman"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85A10"/>
    <w:pPr>
      <w:ind w:firstLineChars="200" w:firstLine="420"/>
    </w:pPr>
  </w:style>
  <w:style w:type="character" w:styleId="a4">
    <w:name w:val="Placeholder Text"/>
    <w:basedOn w:val="a0"/>
    <w:uiPriority w:val="99"/>
    <w:semiHidden/>
    <w:rsid w:val="00406010"/>
    <w:rPr>
      <w:color w:val="808080"/>
    </w:rPr>
  </w:style>
  <w:style w:type="paragraph" w:styleId="a5">
    <w:name w:val="header"/>
    <w:basedOn w:val="a"/>
    <w:link w:val="a6"/>
    <w:uiPriority w:val="99"/>
    <w:unhideWhenUsed/>
    <w:rsid w:val="00377CC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77CC4"/>
    <w:rPr>
      <w:rFonts w:eastAsia="宋体"/>
      <w:sz w:val="18"/>
      <w:szCs w:val="18"/>
    </w:rPr>
  </w:style>
  <w:style w:type="paragraph" w:styleId="a7">
    <w:name w:val="footer"/>
    <w:basedOn w:val="a"/>
    <w:link w:val="a8"/>
    <w:uiPriority w:val="99"/>
    <w:unhideWhenUsed/>
    <w:rsid w:val="00377CC4"/>
    <w:pPr>
      <w:tabs>
        <w:tab w:val="center" w:pos="4153"/>
        <w:tab w:val="right" w:pos="8306"/>
      </w:tabs>
      <w:snapToGrid w:val="0"/>
      <w:jc w:val="left"/>
    </w:pPr>
    <w:rPr>
      <w:sz w:val="18"/>
      <w:szCs w:val="18"/>
    </w:rPr>
  </w:style>
  <w:style w:type="character" w:customStyle="1" w:styleId="a8">
    <w:name w:val="页脚 字符"/>
    <w:basedOn w:val="a0"/>
    <w:link w:val="a7"/>
    <w:uiPriority w:val="99"/>
    <w:rsid w:val="00377CC4"/>
    <w:rPr>
      <w:rFonts w:eastAsia="宋体"/>
      <w:sz w:val="18"/>
      <w:szCs w:val="18"/>
    </w:rPr>
  </w:style>
  <w:style w:type="character" w:customStyle="1" w:styleId="10">
    <w:name w:val="标题 1 字符"/>
    <w:basedOn w:val="a0"/>
    <w:link w:val="1"/>
    <w:uiPriority w:val="9"/>
    <w:rsid w:val="00CB4009"/>
    <w:rPr>
      <w:rFonts w:ascii="Times New Roman" w:eastAsia="Times New Roman" w:hAnsi="Times New Roman"/>
      <w:b/>
      <w:bCs/>
      <w:kern w:val="44"/>
      <w:sz w:val="24"/>
      <w:szCs w:val="44"/>
    </w:rPr>
  </w:style>
  <w:style w:type="paragraph" w:styleId="TOC">
    <w:name w:val="TOC Heading"/>
    <w:basedOn w:val="1"/>
    <w:next w:val="a"/>
    <w:uiPriority w:val="39"/>
    <w:unhideWhenUsed/>
    <w:qFormat/>
    <w:rsid w:val="000030B1"/>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2">
    <w:name w:val="toc 2"/>
    <w:basedOn w:val="a"/>
    <w:next w:val="a"/>
    <w:autoRedefine/>
    <w:uiPriority w:val="39"/>
    <w:unhideWhenUsed/>
    <w:rsid w:val="000030B1"/>
    <w:pPr>
      <w:widowControl/>
      <w:spacing w:after="100" w:line="259" w:lineRule="auto"/>
      <w:ind w:left="220"/>
      <w:jc w:val="left"/>
    </w:pPr>
    <w:rPr>
      <w:rFonts w:eastAsiaTheme="minorEastAsia" w:cs="Times New Roman"/>
      <w:kern w:val="0"/>
      <w:sz w:val="22"/>
    </w:rPr>
  </w:style>
  <w:style w:type="paragraph" w:styleId="TOC1">
    <w:name w:val="toc 1"/>
    <w:basedOn w:val="a"/>
    <w:next w:val="a"/>
    <w:autoRedefine/>
    <w:uiPriority w:val="39"/>
    <w:unhideWhenUsed/>
    <w:rsid w:val="000030B1"/>
    <w:pPr>
      <w:widowControl/>
      <w:spacing w:after="100" w:line="259" w:lineRule="auto"/>
      <w:jc w:val="left"/>
    </w:pPr>
    <w:rPr>
      <w:rFonts w:eastAsiaTheme="minorEastAsia" w:cs="Times New Roman"/>
      <w:kern w:val="0"/>
      <w:sz w:val="22"/>
    </w:rPr>
  </w:style>
  <w:style w:type="paragraph" w:styleId="TOC3">
    <w:name w:val="toc 3"/>
    <w:basedOn w:val="a"/>
    <w:next w:val="a"/>
    <w:autoRedefine/>
    <w:uiPriority w:val="39"/>
    <w:unhideWhenUsed/>
    <w:rsid w:val="000030B1"/>
    <w:pPr>
      <w:widowControl/>
      <w:spacing w:after="100" w:line="259" w:lineRule="auto"/>
      <w:ind w:left="440"/>
      <w:jc w:val="left"/>
    </w:pPr>
    <w:rPr>
      <w:rFonts w:eastAsiaTheme="minorEastAsia" w:cs="Times New Roman"/>
      <w:kern w:val="0"/>
      <w:sz w:val="22"/>
    </w:rPr>
  </w:style>
  <w:style w:type="character" w:styleId="a9">
    <w:name w:val="Hyperlink"/>
    <w:basedOn w:val="a0"/>
    <w:uiPriority w:val="99"/>
    <w:unhideWhenUsed/>
    <w:rsid w:val="00CB4009"/>
    <w:rPr>
      <w:color w:val="0563C1" w:themeColor="hyperlink"/>
      <w:u w:val="single"/>
    </w:rPr>
  </w:style>
  <w:style w:type="character" w:customStyle="1" w:styleId="UnresolvedMention1">
    <w:name w:val="Unresolved Mention1"/>
    <w:basedOn w:val="a0"/>
    <w:uiPriority w:val="99"/>
    <w:semiHidden/>
    <w:unhideWhenUsed/>
    <w:rsid w:val="00CB4009"/>
    <w:rPr>
      <w:color w:val="605E5C"/>
      <w:shd w:val="clear" w:color="auto" w:fill="E1DFDD"/>
    </w:rPr>
  </w:style>
  <w:style w:type="character" w:customStyle="1" w:styleId="20">
    <w:name w:val="标题 2 字符"/>
    <w:basedOn w:val="a0"/>
    <w:link w:val="2"/>
    <w:uiPriority w:val="9"/>
    <w:rsid w:val="00CB4009"/>
    <w:rPr>
      <w:rFonts w:ascii="Times New Roman" w:eastAsia="Times New Roman" w:hAnsi="Times New Roman" w:cstheme="majorBidi"/>
      <w:b/>
      <w:bCs/>
      <w:sz w:val="24"/>
      <w:szCs w:val="32"/>
    </w:rPr>
  </w:style>
  <w:style w:type="character" w:customStyle="1" w:styleId="30">
    <w:name w:val="标题 3 字符"/>
    <w:basedOn w:val="a0"/>
    <w:link w:val="3"/>
    <w:uiPriority w:val="9"/>
    <w:rsid w:val="00CB4009"/>
    <w:rPr>
      <w:rFonts w:ascii="Times New Roman" w:eastAsia="宋体" w:hAnsi="Times New Roman"/>
      <w:b/>
      <w:bCs/>
      <w:sz w:val="24"/>
      <w:szCs w:val="32"/>
    </w:rPr>
  </w:style>
  <w:style w:type="character" w:styleId="aa">
    <w:name w:val="annotation reference"/>
    <w:basedOn w:val="a0"/>
    <w:uiPriority w:val="99"/>
    <w:semiHidden/>
    <w:unhideWhenUsed/>
    <w:rsid w:val="00EC140A"/>
    <w:rPr>
      <w:sz w:val="16"/>
      <w:szCs w:val="16"/>
    </w:rPr>
  </w:style>
  <w:style w:type="paragraph" w:styleId="ab">
    <w:name w:val="annotation text"/>
    <w:basedOn w:val="a"/>
    <w:link w:val="ac"/>
    <w:uiPriority w:val="99"/>
    <w:semiHidden/>
    <w:unhideWhenUsed/>
    <w:rsid w:val="00EC140A"/>
    <w:rPr>
      <w:sz w:val="20"/>
      <w:szCs w:val="20"/>
    </w:rPr>
  </w:style>
  <w:style w:type="character" w:customStyle="1" w:styleId="ac">
    <w:name w:val="批注文字 字符"/>
    <w:basedOn w:val="a0"/>
    <w:link w:val="ab"/>
    <w:uiPriority w:val="99"/>
    <w:semiHidden/>
    <w:rsid w:val="00EC140A"/>
    <w:rPr>
      <w:rFonts w:eastAsia="宋体"/>
      <w:sz w:val="20"/>
      <w:szCs w:val="20"/>
    </w:rPr>
  </w:style>
  <w:style w:type="paragraph" w:styleId="ad">
    <w:name w:val="annotation subject"/>
    <w:basedOn w:val="ab"/>
    <w:next w:val="ab"/>
    <w:link w:val="ae"/>
    <w:uiPriority w:val="99"/>
    <w:semiHidden/>
    <w:unhideWhenUsed/>
    <w:rsid w:val="00EC140A"/>
    <w:rPr>
      <w:b/>
      <w:bCs/>
    </w:rPr>
  </w:style>
  <w:style w:type="character" w:customStyle="1" w:styleId="ae">
    <w:name w:val="批注主题 字符"/>
    <w:basedOn w:val="ac"/>
    <w:link w:val="ad"/>
    <w:uiPriority w:val="99"/>
    <w:semiHidden/>
    <w:rsid w:val="00EC140A"/>
    <w:rPr>
      <w:rFonts w:eastAsia="宋体"/>
      <w:b/>
      <w:bCs/>
      <w:sz w:val="20"/>
      <w:szCs w:val="20"/>
    </w:rPr>
  </w:style>
  <w:style w:type="paragraph" w:styleId="af">
    <w:name w:val="Balloon Text"/>
    <w:basedOn w:val="a"/>
    <w:link w:val="af0"/>
    <w:uiPriority w:val="99"/>
    <w:semiHidden/>
    <w:unhideWhenUsed/>
    <w:rsid w:val="00EC140A"/>
    <w:rPr>
      <w:rFonts w:ascii="Times New Roman" w:hAnsi="Times New Roman" w:cs="Times New Roman"/>
      <w:sz w:val="18"/>
      <w:szCs w:val="18"/>
    </w:rPr>
  </w:style>
  <w:style w:type="character" w:customStyle="1" w:styleId="af0">
    <w:name w:val="批注框文本 字符"/>
    <w:basedOn w:val="a0"/>
    <w:link w:val="af"/>
    <w:uiPriority w:val="99"/>
    <w:semiHidden/>
    <w:rsid w:val="00EC140A"/>
    <w:rPr>
      <w:rFonts w:ascii="Times New Roman" w:eastAsia="宋体" w:hAnsi="Times New Roman" w:cs="Times New Roman"/>
      <w:sz w:val="18"/>
      <w:szCs w:val="18"/>
    </w:rPr>
  </w:style>
  <w:style w:type="paragraph" w:styleId="af1">
    <w:name w:val="footnote text"/>
    <w:basedOn w:val="a"/>
    <w:link w:val="af2"/>
    <w:uiPriority w:val="99"/>
    <w:semiHidden/>
    <w:unhideWhenUsed/>
    <w:rsid w:val="00441C0B"/>
    <w:rPr>
      <w:sz w:val="20"/>
      <w:szCs w:val="20"/>
    </w:rPr>
  </w:style>
  <w:style w:type="character" w:customStyle="1" w:styleId="af2">
    <w:name w:val="脚注文本 字符"/>
    <w:basedOn w:val="a0"/>
    <w:link w:val="af1"/>
    <w:uiPriority w:val="99"/>
    <w:semiHidden/>
    <w:rsid w:val="00441C0B"/>
    <w:rPr>
      <w:rFonts w:eastAsia="宋体"/>
      <w:sz w:val="20"/>
      <w:szCs w:val="20"/>
    </w:rPr>
  </w:style>
  <w:style w:type="character" w:styleId="af3">
    <w:name w:val="footnote reference"/>
    <w:basedOn w:val="a0"/>
    <w:uiPriority w:val="99"/>
    <w:semiHidden/>
    <w:unhideWhenUsed/>
    <w:rsid w:val="00441C0B"/>
    <w:rPr>
      <w:vertAlign w:val="superscript"/>
    </w:rPr>
  </w:style>
  <w:style w:type="character" w:styleId="af4">
    <w:name w:val="page number"/>
    <w:basedOn w:val="a0"/>
    <w:uiPriority w:val="99"/>
    <w:semiHidden/>
    <w:unhideWhenUsed/>
    <w:rsid w:val="00441C0B"/>
  </w:style>
  <w:style w:type="paragraph" w:styleId="21">
    <w:name w:val="Body Text Indent 2"/>
    <w:basedOn w:val="a"/>
    <w:link w:val="22"/>
    <w:qFormat/>
    <w:rsid w:val="006857A6"/>
    <w:pPr>
      <w:spacing w:line="360" w:lineRule="exact"/>
      <w:ind w:firstLine="527"/>
    </w:pPr>
    <w:rPr>
      <w:rFonts w:ascii="宋体" w:hAnsi="Times New Roman" w:cs="Times New Roman" w:hint="eastAsia"/>
      <w:sz w:val="24"/>
      <w:szCs w:val="20"/>
    </w:rPr>
  </w:style>
  <w:style w:type="character" w:customStyle="1" w:styleId="22">
    <w:name w:val="正文文本缩进 2 字符"/>
    <w:basedOn w:val="a0"/>
    <w:link w:val="21"/>
    <w:rsid w:val="006857A6"/>
    <w:rPr>
      <w:rFonts w:ascii="宋体" w:eastAsia="宋体"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731115">
      <w:bodyDiv w:val="1"/>
      <w:marLeft w:val="0"/>
      <w:marRight w:val="0"/>
      <w:marTop w:val="0"/>
      <w:marBottom w:val="0"/>
      <w:divBdr>
        <w:top w:val="none" w:sz="0" w:space="0" w:color="auto"/>
        <w:left w:val="none" w:sz="0" w:space="0" w:color="auto"/>
        <w:bottom w:val="none" w:sz="0" w:space="0" w:color="auto"/>
        <w:right w:val="none" w:sz="0" w:space="0" w:color="auto"/>
      </w:divBdr>
    </w:div>
    <w:div w:id="110705149">
      <w:bodyDiv w:val="1"/>
      <w:marLeft w:val="0"/>
      <w:marRight w:val="0"/>
      <w:marTop w:val="0"/>
      <w:marBottom w:val="0"/>
      <w:divBdr>
        <w:top w:val="none" w:sz="0" w:space="0" w:color="auto"/>
        <w:left w:val="none" w:sz="0" w:space="0" w:color="auto"/>
        <w:bottom w:val="none" w:sz="0" w:space="0" w:color="auto"/>
        <w:right w:val="none" w:sz="0" w:space="0" w:color="auto"/>
      </w:divBdr>
    </w:div>
    <w:div w:id="334849099">
      <w:bodyDiv w:val="1"/>
      <w:marLeft w:val="0"/>
      <w:marRight w:val="0"/>
      <w:marTop w:val="0"/>
      <w:marBottom w:val="0"/>
      <w:divBdr>
        <w:top w:val="none" w:sz="0" w:space="0" w:color="auto"/>
        <w:left w:val="none" w:sz="0" w:space="0" w:color="auto"/>
        <w:bottom w:val="none" w:sz="0" w:space="0" w:color="auto"/>
        <w:right w:val="none" w:sz="0" w:space="0" w:color="auto"/>
      </w:divBdr>
    </w:div>
    <w:div w:id="700866001">
      <w:bodyDiv w:val="1"/>
      <w:marLeft w:val="0"/>
      <w:marRight w:val="0"/>
      <w:marTop w:val="0"/>
      <w:marBottom w:val="0"/>
      <w:divBdr>
        <w:top w:val="none" w:sz="0" w:space="0" w:color="auto"/>
        <w:left w:val="none" w:sz="0" w:space="0" w:color="auto"/>
        <w:bottom w:val="none" w:sz="0" w:space="0" w:color="auto"/>
        <w:right w:val="none" w:sz="0" w:space="0" w:color="auto"/>
      </w:divBdr>
    </w:div>
    <w:div w:id="1048455188">
      <w:bodyDiv w:val="1"/>
      <w:marLeft w:val="0"/>
      <w:marRight w:val="0"/>
      <w:marTop w:val="0"/>
      <w:marBottom w:val="0"/>
      <w:divBdr>
        <w:top w:val="none" w:sz="0" w:space="0" w:color="auto"/>
        <w:left w:val="none" w:sz="0" w:space="0" w:color="auto"/>
        <w:bottom w:val="none" w:sz="0" w:space="0" w:color="auto"/>
        <w:right w:val="none" w:sz="0" w:space="0" w:color="auto"/>
      </w:divBdr>
    </w:div>
    <w:div w:id="1135290411">
      <w:bodyDiv w:val="1"/>
      <w:marLeft w:val="0"/>
      <w:marRight w:val="0"/>
      <w:marTop w:val="0"/>
      <w:marBottom w:val="0"/>
      <w:divBdr>
        <w:top w:val="none" w:sz="0" w:space="0" w:color="auto"/>
        <w:left w:val="none" w:sz="0" w:space="0" w:color="auto"/>
        <w:bottom w:val="none" w:sz="0" w:space="0" w:color="auto"/>
        <w:right w:val="none" w:sz="0" w:space="0" w:color="auto"/>
      </w:divBdr>
    </w:div>
    <w:div w:id="1141195743">
      <w:bodyDiv w:val="1"/>
      <w:marLeft w:val="0"/>
      <w:marRight w:val="0"/>
      <w:marTop w:val="0"/>
      <w:marBottom w:val="0"/>
      <w:divBdr>
        <w:top w:val="none" w:sz="0" w:space="0" w:color="auto"/>
        <w:left w:val="none" w:sz="0" w:space="0" w:color="auto"/>
        <w:bottom w:val="none" w:sz="0" w:space="0" w:color="auto"/>
        <w:right w:val="none" w:sz="0" w:space="0" w:color="auto"/>
      </w:divBdr>
    </w:div>
    <w:div w:id="1278679480">
      <w:bodyDiv w:val="1"/>
      <w:marLeft w:val="0"/>
      <w:marRight w:val="0"/>
      <w:marTop w:val="0"/>
      <w:marBottom w:val="0"/>
      <w:divBdr>
        <w:top w:val="none" w:sz="0" w:space="0" w:color="auto"/>
        <w:left w:val="none" w:sz="0" w:space="0" w:color="auto"/>
        <w:bottom w:val="none" w:sz="0" w:space="0" w:color="auto"/>
        <w:right w:val="none" w:sz="0" w:space="0" w:color="auto"/>
      </w:divBdr>
    </w:div>
    <w:div w:id="1881435263">
      <w:bodyDiv w:val="1"/>
      <w:marLeft w:val="0"/>
      <w:marRight w:val="0"/>
      <w:marTop w:val="0"/>
      <w:marBottom w:val="0"/>
      <w:divBdr>
        <w:top w:val="none" w:sz="0" w:space="0" w:color="auto"/>
        <w:left w:val="none" w:sz="0" w:space="0" w:color="auto"/>
        <w:bottom w:val="none" w:sz="0" w:space="0" w:color="auto"/>
        <w:right w:val="none" w:sz="0" w:space="0" w:color="auto"/>
      </w:divBdr>
    </w:div>
    <w:div w:id="1904557938">
      <w:bodyDiv w:val="1"/>
      <w:marLeft w:val="0"/>
      <w:marRight w:val="0"/>
      <w:marTop w:val="0"/>
      <w:marBottom w:val="0"/>
      <w:divBdr>
        <w:top w:val="none" w:sz="0" w:space="0" w:color="auto"/>
        <w:left w:val="none" w:sz="0" w:space="0" w:color="auto"/>
        <w:bottom w:val="none" w:sz="0" w:space="0" w:color="auto"/>
        <w:right w:val="none" w:sz="0" w:space="0" w:color="auto"/>
      </w:divBdr>
    </w:div>
    <w:div w:id="2010866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9.bin"/><Relationship Id="rId138" Type="http://schemas.openxmlformats.org/officeDocument/2006/relationships/image" Target="media/image60.wmf"/><Relationship Id="rId159" Type="http://schemas.openxmlformats.org/officeDocument/2006/relationships/oleObject" Target="embeddings/oleObject81.bin"/><Relationship Id="rId170" Type="http://schemas.openxmlformats.org/officeDocument/2006/relationships/image" Target="media/image75.wmf"/><Relationship Id="rId191" Type="http://schemas.openxmlformats.org/officeDocument/2006/relationships/image" Target="media/image85.wmf"/><Relationship Id="rId205" Type="http://schemas.openxmlformats.org/officeDocument/2006/relationships/image" Target="media/image91.wmf"/><Relationship Id="rId226" Type="http://schemas.openxmlformats.org/officeDocument/2006/relationships/image" Target="media/image100.tiff"/><Relationship Id="rId247" Type="http://schemas.openxmlformats.org/officeDocument/2006/relationships/hyperlink" Target="https://github.com/pbs-lzy/Travelling-Route-Generation-System" TargetMode="External"/><Relationship Id="rId107" Type="http://schemas.openxmlformats.org/officeDocument/2006/relationships/image" Target="media/image45.wmf"/><Relationship Id="rId11" Type="http://schemas.openxmlformats.org/officeDocument/2006/relationships/image" Target="media/image2.png"/><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55.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0.wmf"/><Relationship Id="rId181" Type="http://schemas.openxmlformats.org/officeDocument/2006/relationships/oleObject" Target="embeddings/oleObject92.bin"/><Relationship Id="rId216" Type="http://schemas.openxmlformats.org/officeDocument/2006/relationships/oleObject" Target="embeddings/oleObject112.bin"/><Relationship Id="rId237" Type="http://schemas.openxmlformats.org/officeDocument/2006/relationships/image" Target="media/image111.png"/><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oleObject" Target="embeddings/oleObject40.bin"/><Relationship Id="rId150" Type="http://schemas.openxmlformats.org/officeDocument/2006/relationships/image" Target="media/image66.wmf"/><Relationship Id="rId171" Type="http://schemas.openxmlformats.org/officeDocument/2006/relationships/oleObject" Target="embeddings/oleObject87.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image" Target="media/image101.png"/><Relationship Id="rId248" Type="http://schemas.openxmlformats.org/officeDocument/2006/relationships/footer" Target="footer3.xml"/><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4.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image" Target="media/image38.wmf"/><Relationship Id="rId96" Type="http://schemas.openxmlformats.org/officeDocument/2006/relationships/oleObject" Target="embeddings/oleObject47.bin"/><Relationship Id="rId140" Type="http://schemas.openxmlformats.org/officeDocument/2006/relationships/image" Target="media/image61.wmf"/><Relationship Id="rId145" Type="http://schemas.openxmlformats.org/officeDocument/2006/relationships/oleObject" Target="embeddings/oleObject73.bin"/><Relationship Id="rId161" Type="http://schemas.openxmlformats.org/officeDocument/2006/relationships/oleObject" Target="embeddings/oleObject82.bin"/><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oleObject" Target="embeddings/oleObject95.bin"/><Relationship Id="rId217" Type="http://schemas.openxmlformats.org/officeDocument/2006/relationships/oleObject" Target="embeddings/oleObject11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4.wmf"/><Relationship Id="rId233" Type="http://schemas.openxmlformats.org/officeDocument/2006/relationships/image" Target="media/image107.png"/><Relationship Id="rId238" Type="http://schemas.openxmlformats.org/officeDocument/2006/relationships/image" Target="media/image112.png"/><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oleObject" Target="embeddings/oleObject41.bin"/><Relationship Id="rId130" Type="http://schemas.openxmlformats.org/officeDocument/2006/relationships/image" Target="media/image56.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68.wmf"/><Relationship Id="rId177" Type="http://schemas.openxmlformats.org/officeDocument/2006/relationships/oleObject" Target="embeddings/oleObject90.bin"/><Relationship Id="rId198" Type="http://schemas.openxmlformats.org/officeDocument/2006/relationships/oleObject" Target="embeddings/oleObject102.bin"/><Relationship Id="rId172" Type="http://schemas.openxmlformats.org/officeDocument/2006/relationships/image" Target="media/image76.wmf"/><Relationship Id="rId193" Type="http://schemas.openxmlformats.org/officeDocument/2006/relationships/oleObject" Target="embeddings/oleObject99.bin"/><Relationship Id="rId202" Type="http://schemas.openxmlformats.org/officeDocument/2006/relationships/oleObject" Target="embeddings/oleObject104.bin"/><Relationship Id="rId207" Type="http://schemas.openxmlformats.org/officeDocument/2006/relationships/image" Target="media/image92.wmf"/><Relationship Id="rId223" Type="http://schemas.openxmlformats.org/officeDocument/2006/relationships/image" Target="media/image98.wmf"/><Relationship Id="rId228" Type="http://schemas.openxmlformats.org/officeDocument/2006/relationships/image" Target="media/image102.png"/><Relationship Id="rId244" Type="http://schemas.openxmlformats.org/officeDocument/2006/relationships/image" Target="media/image118.png"/><Relationship Id="rId249"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1.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4.wmf"/><Relationship Id="rId167" Type="http://schemas.openxmlformats.org/officeDocument/2006/relationships/oleObject" Target="embeddings/oleObject85.bin"/><Relationship Id="rId188" Type="http://schemas.openxmlformats.org/officeDocument/2006/relationships/oleObject" Target="embeddings/oleObject9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5.bin"/><Relationship Id="rId162" Type="http://schemas.openxmlformats.org/officeDocument/2006/relationships/image" Target="media/image71.wmf"/><Relationship Id="rId183" Type="http://schemas.openxmlformats.org/officeDocument/2006/relationships/oleObject" Target="embeddings/oleObject93.bin"/><Relationship Id="rId213" Type="http://schemas.openxmlformats.org/officeDocument/2006/relationships/oleObject" Target="embeddings/oleObject110.bin"/><Relationship Id="rId218" Type="http://schemas.openxmlformats.org/officeDocument/2006/relationships/image" Target="media/image96.wmf"/><Relationship Id="rId234" Type="http://schemas.openxmlformats.org/officeDocument/2006/relationships/image" Target="media/image108.png"/><Relationship Id="rId239"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theme" Target="theme/theme1.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oleObject" Target="embeddings/oleObject66.bin"/><Relationship Id="rId136" Type="http://schemas.openxmlformats.org/officeDocument/2006/relationships/image" Target="media/image59.wmf"/><Relationship Id="rId157" Type="http://schemas.openxmlformats.org/officeDocument/2006/relationships/oleObject" Target="embeddings/oleObject80.bin"/><Relationship Id="rId178" Type="http://schemas.openxmlformats.org/officeDocument/2006/relationships/image" Target="media/image79.wmf"/><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6.wmf"/><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07.bin"/><Relationship Id="rId229" Type="http://schemas.openxmlformats.org/officeDocument/2006/relationships/image" Target="media/image103.png"/><Relationship Id="rId19" Type="http://schemas.openxmlformats.org/officeDocument/2006/relationships/oleObject" Target="embeddings/oleObject4.bin"/><Relationship Id="rId224" Type="http://schemas.openxmlformats.org/officeDocument/2006/relationships/oleObject" Target="embeddings/oleObject117.bin"/><Relationship Id="rId240" Type="http://schemas.openxmlformats.org/officeDocument/2006/relationships/image" Target="media/image114.png"/><Relationship Id="rId245" Type="http://schemas.openxmlformats.org/officeDocument/2006/relationships/image" Target="media/image119.png"/><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4.wmf"/><Relationship Id="rId147" Type="http://schemas.openxmlformats.org/officeDocument/2006/relationships/oleObject" Target="embeddings/oleObject74.bin"/><Relationship Id="rId168" Type="http://schemas.openxmlformats.org/officeDocument/2006/relationships/image" Target="media/image74.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8.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oleObject" Target="embeddings/oleObject83.bin"/><Relationship Id="rId184" Type="http://schemas.openxmlformats.org/officeDocument/2006/relationships/image" Target="media/image82.wmf"/><Relationship Id="rId189" Type="http://schemas.openxmlformats.org/officeDocument/2006/relationships/image" Target="media/image84.wmf"/><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oleObject" Target="embeddings/oleObject111.bin"/><Relationship Id="rId230" Type="http://schemas.openxmlformats.org/officeDocument/2006/relationships/image" Target="media/image104.png"/><Relationship Id="rId235" Type="http://schemas.openxmlformats.org/officeDocument/2006/relationships/image" Target="media/image109.png"/><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69.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image" Target="media/image77.wmf"/><Relationship Id="rId179" Type="http://schemas.openxmlformats.org/officeDocument/2006/relationships/oleObject" Target="embeddings/oleObject91.bin"/><Relationship Id="rId195" Type="http://schemas.openxmlformats.org/officeDocument/2006/relationships/oleObject" Target="embeddings/oleObject100.bin"/><Relationship Id="rId209" Type="http://schemas.openxmlformats.org/officeDocument/2006/relationships/oleObject" Target="embeddings/oleObject108.bin"/><Relationship Id="rId190" Type="http://schemas.openxmlformats.org/officeDocument/2006/relationships/oleObject" Target="embeddings/oleObject97.bin"/><Relationship Id="rId204" Type="http://schemas.openxmlformats.org/officeDocument/2006/relationships/oleObject" Target="embeddings/oleObject105.bin"/><Relationship Id="rId220" Type="http://schemas.openxmlformats.org/officeDocument/2006/relationships/image" Target="media/image97.wmf"/><Relationship Id="rId225" Type="http://schemas.openxmlformats.org/officeDocument/2006/relationships/image" Target="media/image99.tiff"/><Relationship Id="rId241" Type="http://schemas.openxmlformats.org/officeDocument/2006/relationships/image" Target="media/image115.png"/><Relationship Id="rId246" Type="http://schemas.openxmlformats.org/officeDocument/2006/relationships/image" Target="media/image120.png"/><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footer" Target="footer2.xml"/><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6.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65.wmf"/><Relationship Id="rId164" Type="http://schemas.openxmlformats.org/officeDocument/2006/relationships/image" Target="media/image72.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0.wmf"/><Relationship Id="rId210" Type="http://schemas.openxmlformats.org/officeDocument/2006/relationships/image" Target="media/image93.wmf"/><Relationship Id="rId215" Type="http://schemas.openxmlformats.org/officeDocument/2006/relationships/image" Target="media/image95.wmf"/><Relationship Id="rId236" Type="http://schemas.openxmlformats.org/officeDocument/2006/relationships/image" Target="media/image110.png"/><Relationship Id="rId26" Type="http://schemas.openxmlformats.org/officeDocument/2006/relationships/image" Target="media/image9.wmf"/><Relationship Id="rId231" Type="http://schemas.openxmlformats.org/officeDocument/2006/relationships/image" Target="media/image105.png"/><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87.wmf"/><Relationship Id="rId200" Type="http://schemas.openxmlformats.org/officeDocument/2006/relationships/oleObject" Target="embeddings/oleObject103.bin"/><Relationship Id="rId16" Type="http://schemas.openxmlformats.org/officeDocument/2006/relationships/oleObject" Target="embeddings/oleObject2.bin"/><Relationship Id="rId221" Type="http://schemas.openxmlformats.org/officeDocument/2006/relationships/oleObject" Target="embeddings/oleObject115.bin"/><Relationship Id="rId242" Type="http://schemas.openxmlformats.org/officeDocument/2006/relationships/image" Target="media/image116.png"/><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3.wmf"/><Relationship Id="rId144" Type="http://schemas.openxmlformats.org/officeDocument/2006/relationships/image" Target="media/image63.wmf"/><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image" Target="media/image83.wmf"/><Relationship Id="rId211" Type="http://schemas.openxmlformats.org/officeDocument/2006/relationships/oleObject" Target="embeddings/oleObject109.bin"/><Relationship Id="rId232" Type="http://schemas.openxmlformats.org/officeDocument/2006/relationships/image" Target="media/image106.png"/><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oleObject" Target="embeddings/oleObject36.bin"/><Relationship Id="rId155" Type="http://schemas.openxmlformats.org/officeDocument/2006/relationships/oleObject" Target="embeddings/oleObject79.bin"/><Relationship Id="rId176" Type="http://schemas.openxmlformats.org/officeDocument/2006/relationships/image" Target="media/image78.wmf"/><Relationship Id="rId197" Type="http://schemas.openxmlformats.org/officeDocument/2006/relationships/oleObject" Target="embeddings/oleObject101.bin"/><Relationship Id="rId201" Type="http://schemas.openxmlformats.org/officeDocument/2006/relationships/image" Target="media/image89.wmf"/><Relationship Id="rId222" Type="http://schemas.openxmlformats.org/officeDocument/2006/relationships/oleObject" Target="embeddings/oleObject116.bin"/><Relationship Id="rId243" Type="http://schemas.openxmlformats.org/officeDocument/2006/relationships/image" Target="media/image1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095A35-BF8A-404D-9965-37C7BB1E4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8562</Words>
  <Characters>48805</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 Erin</dc:creator>
  <cp:keywords/>
  <dc:description/>
  <cp:lastModifiedBy>zhihuili</cp:lastModifiedBy>
  <cp:revision>4</cp:revision>
  <cp:lastPrinted>2019-08-15T00:37:00Z</cp:lastPrinted>
  <dcterms:created xsi:type="dcterms:W3CDTF">2019-08-15T00:37:00Z</dcterms:created>
  <dcterms:modified xsi:type="dcterms:W3CDTF">2019-08-15T00:38:00Z</dcterms:modified>
</cp:coreProperties>
</file>